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42CF" w:rsidRPr="00C81B19" w:rsidRDefault="006F2BBD" w:rsidP="006F2BB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3. Pratique</w:t>
      </w:r>
    </w:p>
    <w:p w:rsidR="006F2BBD" w:rsidRPr="00C81B19" w:rsidRDefault="00AA6AA0" w:rsidP="006F2BB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B9CC10F" wp14:editId="77A74951">
                <wp:simplePos x="0" y="0"/>
                <wp:positionH relativeFrom="column">
                  <wp:posOffset>5375910</wp:posOffset>
                </wp:positionH>
                <wp:positionV relativeFrom="paragraph">
                  <wp:posOffset>27305</wp:posOffset>
                </wp:positionV>
                <wp:extent cx="581025" cy="361950"/>
                <wp:effectExtent l="0" t="0" r="0" b="0"/>
                <wp:wrapNone/>
                <wp:docPr id="71" name="Zone de text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6AA0" w:rsidRPr="00AA6AA0" w:rsidRDefault="00AA6AA0" w:rsidP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B.O.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71" o:spid="_x0000_s1026" type="#_x0000_t202" style="position:absolute;margin-left:423.3pt;margin-top:2.15pt;width:45.75pt;height:28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" filled="f" stroked="f" strokeweight=".5pt">
                <v:textbox>
                  <w:txbxContent>
                    <w:p w:rsidR="00AA6AA0" w:rsidRPr="00AA6AA0" w:rsidRDefault="00AA6AA0" w:rsidP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B.O.2</w:t>
                      </w:r>
                    </w:p>
                  </w:txbxContent>
                </v:textbox>
              </v:shape>
            </w:pict>
          </mc:Fallback>
        </mc:AlternateContent>
      </w:r>
      <w:r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7B4A5C7" wp14:editId="1848BF27">
                <wp:simplePos x="0" y="0"/>
                <wp:positionH relativeFrom="column">
                  <wp:posOffset>4699635</wp:posOffset>
                </wp:positionH>
                <wp:positionV relativeFrom="paragraph">
                  <wp:posOffset>36830</wp:posOffset>
                </wp:positionV>
                <wp:extent cx="485775" cy="361950"/>
                <wp:effectExtent l="0" t="0" r="0" b="0"/>
                <wp:wrapNone/>
                <wp:docPr id="70" name="Zone de texte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6AA0" w:rsidRPr="00AA6AA0" w:rsidRDefault="00AA6AA0" w:rsidP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B.O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70" o:spid="_x0000_s1027" type="#_x0000_t202" style="position:absolute;margin-left:370.05pt;margin-top:2.9pt;width:38.25pt;height:28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" filled="f" stroked="f" strokeweight=".5pt">
                <v:textbox>
                  <w:txbxContent>
                    <w:p w:rsidR="00AA6AA0" w:rsidRPr="00AA6AA0" w:rsidRDefault="00AA6AA0" w:rsidP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B.O.1</w:t>
                      </w:r>
                    </w:p>
                  </w:txbxContent>
                </v:textbox>
              </v:shape>
            </w:pict>
          </mc:Fallback>
        </mc:AlternateContent>
      </w:r>
      <w:r w:rsidR="008D7113"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D9F84F" wp14:editId="7A17D0ED">
                <wp:simplePos x="0" y="0"/>
                <wp:positionH relativeFrom="column">
                  <wp:posOffset>4509135</wp:posOffset>
                </wp:positionH>
                <wp:positionV relativeFrom="paragraph">
                  <wp:posOffset>274955</wp:posOffset>
                </wp:positionV>
                <wp:extent cx="419100" cy="361950"/>
                <wp:effectExtent l="0" t="0" r="0" b="0"/>
                <wp:wrapNone/>
                <wp:docPr id="67" name="Zone de texte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7113" w:rsidRPr="00AA6AA0" w:rsidRDefault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7" o:spid="_x0000_s1028" type="#_x0000_t202" style="position:absolute;margin-left:355.05pt;margin-top:21.65pt;width:33pt;height:28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" filled="f" stroked="f" strokeweight=".5pt">
                <v:textbox>
                  <w:txbxContent>
                    <w:p w:rsidR="008D7113" w:rsidRPr="00AA6AA0" w:rsidRDefault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m</w:t>
                      </w:r>
                      <w: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D7113"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B71951" wp14:editId="51533721">
                <wp:simplePos x="0" y="0"/>
                <wp:positionH relativeFrom="column">
                  <wp:posOffset>4413885</wp:posOffset>
                </wp:positionH>
                <wp:positionV relativeFrom="paragraph">
                  <wp:posOffset>189230</wp:posOffset>
                </wp:positionV>
                <wp:extent cx="2171700" cy="2228850"/>
                <wp:effectExtent l="0" t="0" r="0" b="0"/>
                <wp:wrapNone/>
                <wp:docPr id="65" name="Zone de text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1700" cy="2228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D7113" w:rsidRDefault="008D711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4F4EB2D2" wp14:editId="192EF1F1">
                                  <wp:extent cx="1790700" cy="1457325"/>
                                  <wp:effectExtent l="0" t="0" r="0" b="9525"/>
                                  <wp:docPr id="66" name="Image 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90700" cy="14573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65" o:spid="_x0000_s1029" type="#_x0000_t202" style="position:absolute;margin-left:347.55pt;margin-top:14.9pt;width:171pt;height:17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" filled="f" stroked="f" strokeweight=".5pt">
                <v:textbox>
                  <w:txbxContent>
                    <w:p w:rsidR="008D7113" w:rsidRDefault="008D7113">
                      <w:r>
                        <w:rPr>
                          <w:noProof/>
                          <w:lang w:val="en-US"/>
                        </w:rPr>
                        <w:drawing>
                          <wp:inline distT="0" distB="0" distL="0" distR="0" wp14:anchorId="34C1B882" wp14:editId="06D033AA">
                            <wp:extent cx="1790700" cy="1457325"/>
                            <wp:effectExtent l="0" t="0" r="0" b="9525"/>
                            <wp:docPr id="66" name="Image 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90700" cy="1457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F2BBD" w:rsidRPr="00C81B19">
        <w:rPr>
          <w:rFonts w:asciiTheme="majorBidi" w:hAnsiTheme="majorBidi" w:cstheme="majorBidi"/>
          <w:b/>
          <w:bCs/>
          <w:sz w:val="24"/>
          <w:szCs w:val="24"/>
        </w:rPr>
        <w:t>3.1 Etude des variations de la distance en fonction du temps</w:t>
      </w:r>
    </w:p>
    <w:p w:rsidR="006F2BBD" w:rsidRPr="00C81B19" w:rsidRDefault="006F2BBD" w:rsidP="006F2BBD">
      <w:p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Faire le montage expérimental de la figure 2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1 </w:t>
      </w:r>
      <w:r w:rsidRPr="00C81B19">
        <w:rPr>
          <w:rFonts w:asciiTheme="majorBidi" w:hAnsiTheme="majorBidi" w:cstheme="majorBidi"/>
          <w:sz w:val="24"/>
          <w:szCs w:val="24"/>
        </w:rPr>
        <w:t>: chariot avec surcharge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  <w:r w:rsidRPr="00C81B19">
        <w:rPr>
          <w:rFonts w:asciiTheme="majorBidi" w:hAnsiTheme="majorBidi" w:cstheme="majorBidi"/>
          <w:sz w:val="24"/>
          <w:szCs w:val="24"/>
        </w:rPr>
        <w:t>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2 </w:t>
      </w:r>
      <w:r w:rsidRPr="00C81B19">
        <w:rPr>
          <w:rFonts w:asciiTheme="majorBidi" w:hAnsiTheme="majorBidi" w:cstheme="majorBidi"/>
          <w:sz w:val="24"/>
          <w:szCs w:val="24"/>
        </w:rPr>
        <w:t>: masselottes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B.O.1 : Barrière optique.</w:t>
      </w:r>
    </w:p>
    <w:p w:rsidR="006F2BBD" w:rsidRPr="00C81B19" w:rsidRDefault="00AA6AA0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076CCD3" wp14:editId="689C7A57">
                <wp:simplePos x="0" y="0"/>
                <wp:positionH relativeFrom="column">
                  <wp:posOffset>5956935</wp:posOffset>
                </wp:positionH>
                <wp:positionV relativeFrom="paragraph">
                  <wp:posOffset>3810</wp:posOffset>
                </wp:positionV>
                <wp:extent cx="419100" cy="361950"/>
                <wp:effectExtent l="0" t="0" r="0" b="0"/>
                <wp:wrapNone/>
                <wp:docPr id="68" name="Zone de text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6AA0" w:rsidRPr="00AA6AA0" w:rsidRDefault="00AA6AA0" w:rsidP="00AA6AA0">
                            <w:pP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ascii="Palatino Linotype" w:hAnsi="Palatino Linotype"/>
                                <w:sz w:val="18"/>
                                <w:szCs w:val="18"/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8" o:spid="_x0000_s1030" type="#_x0000_t202" style="position:absolute;left:0;text-align:left;margin-left:469.05pt;margin-top:.3pt;width:33pt;height:2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" filled="f" stroked="f" strokeweight=".5pt">
                <v:textbox>
                  <w:txbxContent>
                    <w:p w:rsidR="00AA6AA0" w:rsidRPr="00AA6AA0" w:rsidRDefault="00AA6AA0" w:rsidP="00AA6AA0">
                      <w:pP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</w:pPr>
                      <w:r>
                        <w:rPr>
                          <w:rFonts w:ascii="Palatino Linotype" w:hAnsi="Palatino Linotype"/>
                          <w:sz w:val="18"/>
                          <w:szCs w:val="18"/>
                          <w:lang w:val="en-US"/>
                        </w:rPr>
                        <w:t>m</w:t>
                      </w:r>
                      <w:r>
                        <w:rPr>
                          <w:rFonts w:ascii="Palatino Linotype" w:hAnsi="Palatino Linotype"/>
                          <w:sz w:val="18"/>
                          <w:szCs w:val="18"/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F2BBD" w:rsidRPr="00C81B19">
        <w:rPr>
          <w:rFonts w:asciiTheme="majorBidi" w:hAnsiTheme="majorBidi" w:cstheme="majorBidi"/>
          <w:sz w:val="24"/>
          <w:szCs w:val="24"/>
        </w:rPr>
        <w:t>B.O.2 : Barrière optique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eser la masse du chariot 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C81B19">
        <w:rPr>
          <w:rFonts w:asciiTheme="majorBidi" w:hAnsiTheme="majorBidi" w:cstheme="majorBidi"/>
          <w:sz w:val="24"/>
          <w:szCs w:val="24"/>
        </w:rPr>
        <w:t xml:space="preserve"> puis ajouter une masse de 100g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lacer une masse de 55g sur le port de masse telle que 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C81B19">
        <w:rPr>
          <w:rFonts w:asciiTheme="majorBidi" w:hAnsiTheme="majorBidi" w:cstheme="majorBidi"/>
          <w:sz w:val="24"/>
          <w:szCs w:val="24"/>
        </w:rPr>
        <w:t>=60g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lacer la longuette sur le chariot et mesurer sa largeur</w:t>
      </w:r>
      <w:r w:rsidRPr="00C81B19">
        <w:rPr>
          <w:rFonts w:asciiTheme="majorBidi" w:hAnsiTheme="majorBidi" w:cstheme="majorBidi"/>
          <w:position w:val="-6"/>
          <w:sz w:val="24"/>
          <w:szCs w:val="24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3.95pt" o:ole="">
            <v:imagedata r:id="rId11" o:title=""/>
          </v:shape>
          <o:OLEObject Type="Embed" ProgID="Equation.DSMT4" ShapeID="_x0000_i1025" DrawAspect="Content" ObjectID="_1633758394" r:id="rId12"/>
        </w:object>
      </w:r>
      <w:r w:rsidRPr="00C81B19">
        <w:rPr>
          <w:rFonts w:asciiTheme="majorBidi" w:hAnsiTheme="majorBidi" w:cstheme="majorBidi"/>
          <w:sz w:val="24"/>
          <w:szCs w:val="24"/>
        </w:rPr>
        <w:t>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lacer la barrière optique initialement à la position</w:t>
      </w:r>
      <w:r w:rsidRPr="00C81B19">
        <w:rPr>
          <w:rFonts w:asciiTheme="majorBidi" w:hAnsiTheme="majorBidi" w:cstheme="majorBidi"/>
          <w:position w:val="-12"/>
          <w:sz w:val="24"/>
          <w:szCs w:val="24"/>
        </w:rPr>
        <w:object w:dxaOrig="940" w:dyaOrig="360">
          <v:shape id="_x0000_i1026" type="#_x0000_t75" style="width:47pt;height:18pt" o:ole="">
            <v:imagedata r:id="rId13" o:title=""/>
          </v:shape>
          <o:OLEObject Type="Embed" ProgID="Equation.DSMT4" ShapeID="_x0000_i1026" DrawAspect="Content" ObjectID="_1633758395" r:id="rId14"/>
        </w:object>
      </w:r>
      <w:r w:rsidRPr="00C81B19">
        <w:rPr>
          <w:rFonts w:asciiTheme="majorBidi" w:hAnsiTheme="majorBidi" w:cstheme="majorBidi"/>
          <w:sz w:val="24"/>
          <w:szCs w:val="24"/>
        </w:rPr>
        <w:t>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Mettre en marche la soufflerie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Mettre la chronomètre dans la position zéro, puis libérer le mouvement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rendre deux mesures.</w:t>
      </w:r>
    </w:p>
    <w:p w:rsidR="006F2BBD" w:rsidRPr="00C81B19" w:rsidRDefault="006F2BBD" w:rsidP="0037133D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Choisir une nouvelle distance de pas 10 cm et refaire les étapes précédentes.</w:t>
      </w:r>
    </w:p>
    <w:p w:rsidR="00C81B19" w:rsidRPr="00C81B19" w:rsidRDefault="00C81B19" w:rsidP="00C81B19">
      <w:pPr>
        <w:ind w:left="360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Tableau 1</w:t>
      </w:r>
    </w:p>
    <w:tbl>
      <w:tblPr>
        <w:tblStyle w:val="Grilledutableau"/>
        <w:tblW w:w="0" w:type="auto"/>
        <w:tblInd w:w="360" w:type="dxa"/>
        <w:tblLook w:val="04A0" w:firstRow="1" w:lastRow="0" w:firstColumn="1" w:lastColumn="0" w:noHBand="0" w:noVBand="1"/>
      </w:tblPr>
      <w:tblGrid>
        <w:gridCol w:w="1684"/>
        <w:gridCol w:w="1618"/>
        <w:gridCol w:w="1618"/>
        <w:gridCol w:w="1619"/>
        <w:gridCol w:w="1619"/>
        <w:gridCol w:w="1619"/>
      </w:tblGrid>
      <w:tr w:rsidR="006F2BBD" w:rsidRPr="00C81B19" w:rsidTr="006F2BBD">
        <w:tc>
          <w:tcPr>
            <w:tcW w:w="1689" w:type="dxa"/>
          </w:tcPr>
          <w:p w:rsidR="006F2BBD" w:rsidRPr="00C81B19" w:rsidRDefault="00B31073" w:rsidP="006F2BBD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380" w:dyaOrig="380">
                <v:shape id="_x0000_i1027" type="#_x0000_t75" style="width:69pt;height:19pt" o:ole="">
                  <v:imagedata r:id="rId15" o:title=""/>
                </v:shape>
                <o:OLEObject Type="Embed" ProgID="Equation.DSMT4" ShapeID="_x0000_i1027" DrawAspect="Content" ObjectID="_1633758396" r:id="rId16"/>
              </w:object>
            </w:r>
          </w:p>
        </w:tc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40</w:t>
            </w:r>
          </w:p>
        </w:tc>
        <w:tc>
          <w:tcPr>
            <w:tcW w:w="1690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50</w:t>
            </w:r>
          </w:p>
        </w:tc>
        <w:tc>
          <w:tcPr>
            <w:tcW w:w="1690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60</w:t>
            </w:r>
          </w:p>
        </w:tc>
        <w:tc>
          <w:tcPr>
            <w:tcW w:w="1690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70</w:t>
            </w: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80" w:dyaOrig="360">
                <v:shape id="_x0000_i1028" type="#_x0000_t75" style="width:9pt;height:18pt" o:ole="">
                  <v:imagedata r:id="rId17" o:title=""/>
                </v:shape>
                <o:OLEObject Type="Embed" ProgID="Equation.DSMT4" ShapeID="_x0000_i1028" DrawAspect="Content" ObjectID="_1633758397" r:id="rId18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200" w:dyaOrig="360">
                <v:shape id="_x0000_i1029" type="#_x0000_t75" style="width:10pt;height:18pt" o:ole="">
                  <v:imagedata r:id="rId19" o:title=""/>
                </v:shape>
                <o:OLEObject Type="Embed" ProgID="Equation.DSMT4" ShapeID="_x0000_i1029" DrawAspect="Content" ObjectID="_1633758398" r:id="rId20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0" w:dyaOrig="380">
                <v:shape id="_x0000_i1030" type="#_x0000_t75" style="width:17pt;height:19pt" o:ole="">
                  <v:imagedata r:id="rId21" o:title=""/>
                </v:shape>
                <o:OLEObject Type="Embed" ProgID="Equation.DSMT4" ShapeID="_x0000_i1030" DrawAspect="Content" ObjectID="_1633758399" r:id="rId22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0" w:dyaOrig="400">
                <v:shape id="_x0000_i1031" type="#_x0000_t75" style="width:17pt;height:20pt" o:ole="">
                  <v:imagedata r:id="rId23" o:title=""/>
                </v:shape>
                <o:OLEObject Type="Embed" ProgID="Equation.DSMT4" ShapeID="_x0000_i1031" DrawAspect="Content" ObjectID="_1633758400" r:id="rId24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60">
                <v:shape id="_x0000_i1032" type="#_x0000_t75" style="width:10pt;height:13pt" o:ole="">
                  <v:imagedata r:id="rId25" o:title=""/>
                </v:shape>
                <o:OLEObject Type="Embed" ProgID="Equation.DSMT4" ShapeID="_x0000_i1032" DrawAspect="Content" ObjectID="_1633758401" r:id="rId26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00" w:dyaOrig="240">
                <v:shape id="_x0000_i1033" type="#_x0000_t75" style="width:10pt;height:12pt" o:ole="">
                  <v:imagedata r:id="rId27" o:title=""/>
                </v:shape>
                <o:OLEObject Type="Embed" ProgID="Equation.DSMT4" ShapeID="_x0000_i1033" DrawAspect="Content" ObjectID="_1633758402" r:id="rId28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F2BBD" w:rsidRPr="00C81B19" w:rsidTr="006F2BBD">
        <w:tc>
          <w:tcPr>
            <w:tcW w:w="1689" w:type="dxa"/>
          </w:tcPr>
          <w:p w:rsidR="006F2BBD" w:rsidRPr="00C81B19" w:rsidRDefault="00B31073" w:rsidP="00B31073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60" w:dyaOrig="320">
                <v:shape id="_x0000_i1034" type="#_x0000_t75" style="width:18pt;height:16pt" o:ole="">
                  <v:imagedata r:id="rId29" o:title=""/>
                </v:shape>
                <o:OLEObject Type="Embed" ProgID="Equation.DSMT4" ShapeID="_x0000_i1034" DrawAspect="Content" ObjectID="_1633758403" r:id="rId30"/>
              </w:object>
            </w: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89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690" w:type="dxa"/>
          </w:tcPr>
          <w:p w:rsidR="006F2BBD" w:rsidRPr="00C81B19" w:rsidRDefault="006F2BBD" w:rsidP="006F2BB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C81B19" w:rsidRPr="00C81B19" w:rsidRDefault="00C81B19" w:rsidP="0060741D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A74494" w:rsidRPr="00C81B19" w:rsidRDefault="00A74494" w:rsidP="0060741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Questions</w:t>
      </w:r>
    </w:p>
    <w:p w:rsidR="00A74494" w:rsidRPr="00C81B19" w:rsidRDefault="00A74494" w:rsidP="0037133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Remplir le tableau 1.</w:t>
      </w:r>
    </w:p>
    <w:p w:rsidR="00A74494" w:rsidRPr="00C81B19" w:rsidRDefault="00A74494" w:rsidP="0037133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 xml:space="preserve">Tracer la courbe 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980" w:dyaOrig="360">
          <v:shape id="_x0000_i1035" type="#_x0000_t75" style="width:49pt;height:18pt" o:ole="">
            <v:imagedata r:id="rId31" o:title=""/>
          </v:shape>
          <o:OLEObject Type="Embed" ProgID="Equation.DSMT4" ShapeID="_x0000_i1035" DrawAspect="Content" ObjectID="_1633758404" r:id="rId32"/>
        </w:object>
      </w:r>
      <w:r w:rsidRPr="00C81B19">
        <w:rPr>
          <w:rFonts w:asciiTheme="majorBidi" w:hAnsiTheme="majorBidi" w:cstheme="majorBidi"/>
          <w:sz w:val="24"/>
          <w:szCs w:val="24"/>
        </w:rPr>
        <w:t xml:space="preserve">(figure ci-dessous). Puis en déduire la valeur de </w:t>
      </w:r>
      <w:r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>
          <v:shape id="_x0000_i1036" type="#_x0000_t75" style="width:20pt;height:19pt" o:ole="">
            <v:imagedata r:id="rId33" o:title=""/>
          </v:shape>
          <o:OLEObject Type="Embed" ProgID="Equation.DSMT4" ShapeID="_x0000_i1036" DrawAspect="Content" ObjectID="_1633758405" r:id="rId34"/>
        </w:object>
      </w:r>
    </w:p>
    <w:p w:rsidR="00A74494" w:rsidRPr="00C81B19" w:rsidRDefault="00A74494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</w:t>
      </w:r>
    </w:p>
    <w:p w:rsidR="00A74494" w:rsidRPr="00C81B19" w:rsidRDefault="00A74494" w:rsidP="0037133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Déduire du tableau la valeur de g de la ville de M’sila et la mettre sous la forme</w:t>
      </w:r>
      <w:r w:rsidRPr="00C81B19">
        <w:rPr>
          <w:rFonts w:asciiTheme="majorBidi" w:hAnsiTheme="majorBidi" w:cstheme="majorBidi"/>
          <w:position w:val="-14"/>
          <w:sz w:val="24"/>
          <w:szCs w:val="24"/>
        </w:rPr>
        <w:object w:dxaOrig="1180" w:dyaOrig="380">
          <v:shape id="_x0000_i1037" type="#_x0000_t75" style="width:59pt;height:19pt" o:ole="">
            <v:imagedata r:id="rId35" o:title=""/>
          </v:shape>
          <o:OLEObject Type="Embed" ProgID="Equation.DSMT4" ShapeID="_x0000_i1037" DrawAspect="Content" ObjectID="_1633758406" r:id="rId36"/>
        </w:object>
      </w:r>
    </w:p>
    <w:p w:rsidR="00A74494" w:rsidRPr="00C81B19" w:rsidRDefault="00A74494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</w:t>
      </w:r>
    </w:p>
    <w:p w:rsidR="00A74494" w:rsidRPr="00C81B19" w:rsidRDefault="00A74494" w:rsidP="0037133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 xml:space="preserve">Quelle distance courtes ou langues, utilisez-vous pour avoir la meilleure valeur de </w:t>
      </w:r>
      <w:r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>
          <v:shape id="_x0000_i1038" type="#_x0000_t75" style="width:20pt;height:19pt" o:ole="">
            <v:imagedata r:id="rId33" o:title=""/>
          </v:shape>
          <o:OLEObject Type="Embed" ProgID="Equation.DSMT4" ShapeID="_x0000_i1038" DrawAspect="Content" ObjectID="_1633758407" r:id="rId37"/>
        </w:object>
      </w:r>
    </w:p>
    <w:p w:rsidR="00A74494" w:rsidRPr="00C81B19" w:rsidRDefault="00A74494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...</w:t>
      </w:r>
    </w:p>
    <w:p w:rsidR="00C81B19" w:rsidRPr="00C81B19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A74494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</w:p>
    <w:p w:rsidR="00A74494" w:rsidRPr="00C81B19" w:rsidRDefault="009F0777" w:rsidP="007D6817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3.2 Relation entre accélération et force</w:t>
      </w:r>
    </w:p>
    <w:p w:rsidR="009F0777" w:rsidRPr="00C81B19" w:rsidRDefault="009F0777" w:rsidP="007D6817">
      <w:p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On étudie la relation entre l’accélération du système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380" w:dyaOrig="320">
          <v:shape id="_x0000_i1039" type="#_x0000_t75" style="width:19pt;height:16pt" o:ole="">
            <v:imagedata r:id="rId38" o:title=""/>
          </v:shape>
          <o:OLEObject Type="Embed" ProgID="Equation.DSMT4" ShapeID="_x0000_i1039" DrawAspect="Content" ObjectID="_1633758408" r:id="rId39"/>
        </w:object>
      </w:r>
      <w:r w:rsidRPr="00C81B19">
        <w:rPr>
          <w:rFonts w:asciiTheme="majorBidi" w:hAnsiTheme="majorBidi" w:cstheme="majorBidi"/>
          <w:sz w:val="24"/>
          <w:szCs w:val="24"/>
        </w:rPr>
        <w:t>et la force accélératrice (F), en laissant la masse 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C81B19">
        <w:rPr>
          <w:rFonts w:asciiTheme="majorBidi" w:hAnsiTheme="majorBidi" w:cstheme="majorBidi"/>
          <w:sz w:val="24"/>
          <w:szCs w:val="24"/>
        </w:rPr>
        <w:t>+m</w:t>
      </w:r>
      <w:r w:rsidRPr="00C81B1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C81B19">
        <w:rPr>
          <w:rFonts w:asciiTheme="majorBidi" w:hAnsiTheme="majorBidi" w:cstheme="majorBidi"/>
          <w:sz w:val="24"/>
          <w:szCs w:val="24"/>
        </w:rPr>
        <w:t xml:space="preserve"> du système constante. On prend l’accélération de la pesanteur</w:t>
      </w:r>
      <w:r w:rsidRPr="00C81B19">
        <w:rPr>
          <w:rFonts w:asciiTheme="majorBidi" w:hAnsiTheme="majorBidi" w:cstheme="majorBidi"/>
          <w:position w:val="-14"/>
          <w:sz w:val="24"/>
          <w:szCs w:val="24"/>
        </w:rPr>
        <w:object w:dxaOrig="400" w:dyaOrig="380">
          <v:shape id="_x0000_i1040" type="#_x0000_t75" style="width:20pt;height:19pt" o:ole="">
            <v:imagedata r:id="rId33" o:title=""/>
          </v:shape>
          <o:OLEObject Type="Embed" ProgID="Equation.DSMT4" ShapeID="_x0000_i1040" DrawAspect="Content" ObjectID="_1633758409" r:id="rId40"/>
        </w:object>
      </w:r>
      <w:r w:rsidRPr="00C81B19">
        <w:rPr>
          <w:rFonts w:asciiTheme="majorBidi" w:hAnsiTheme="majorBidi" w:cstheme="majorBidi"/>
          <w:sz w:val="24"/>
          <w:szCs w:val="24"/>
        </w:rPr>
        <w:t>de la première partie.</w:t>
      </w:r>
    </w:p>
    <w:p w:rsidR="009F0777" w:rsidRPr="00C81B19" w:rsidRDefault="009F0777" w:rsidP="0037133D">
      <w:pPr>
        <w:pStyle w:val="Paragraphedeliste"/>
        <w:numPr>
          <w:ilvl w:val="0"/>
          <w:numId w:val="3"/>
        </w:numPr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our varier F on enlève une masse d’un côté et on la remet de l’autre côté.</w:t>
      </w:r>
    </w:p>
    <w:p w:rsidR="009F0777" w:rsidRPr="00C81B19" w:rsidRDefault="009F0777" w:rsidP="0037133D">
      <w:pPr>
        <w:pStyle w:val="Paragraphedeliste"/>
        <w:numPr>
          <w:ilvl w:val="0"/>
          <w:numId w:val="3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Fixer les barrières optiques à des distances</w:t>
      </w:r>
      <w:r w:rsidR="007A769C" w:rsidRPr="00C81B19">
        <w:rPr>
          <w:rFonts w:asciiTheme="majorBidi" w:hAnsiTheme="majorBidi" w:cstheme="majorBidi"/>
          <w:sz w:val="24"/>
          <w:szCs w:val="24"/>
        </w:rPr>
        <w:t xml:space="preserve"> longues.</w:t>
      </w:r>
    </w:p>
    <w:p w:rsidR="007A769C" w:rsidRPr="00C81B19" w:rsidRDefault="007A769C" w:rsidP="0037133D">
      <w:pPr>
        <w:pStyle w:val="Paragraphedeliste"/>
        <w:numPr>
          <w:ilvl w:val="0"/>
          <w:numId w:val="3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Porter sur le tableau 2 les valeurs respectives des temps de passage « </w:t>
      </w:r>
      <w:r w:rsidRPr="00C81B19">
        <w:rPr>
          <w:rFonts w:asciiTheme="majorBidi" w:hAnsiTheme="majorBidi" w:cstheme="majorBidi"/>
          <w:position w:val="-12"/>
          <w:sz w:val="24"/>
          <w:szCs w:val="24"/>
        </w:rPr>
        <w:object w:dxaOrig="240" w:dyaOrig="360">
          <v:shape id="_x0000_i1041" type="#_x0000_t75" style="width:12pt;height:18pt" o:ole="">
            <v:imagedata r:id="rId41" o:title=""/>
          </v:shape>
          <o:OLEObject Type="Embed" ProgID="Equation.DSMT4" ShapeID="_x0000_i1041" DrawAspect="Content" ObjectID="_1633758410" r:id="rId42"/>
        </w:object>
      </w:r>
      <w:r w:rsidRPr="00C81B19">
        <w:rPr>
          <w:rFonts w:asciiTheme="majorBidi" w:hAnsiTheme="majorBidi" w:cstheme="majorBidi"/>
          <w:sz w:val="24"/>
          <w:szCs w:val="24"/>
        </w:rPr>
        <w:t> » de la longuette de largeur</w:t>
      </w:r>
      <w:r w:rsidRPr="00C81B19">
        <w:rPr>
          <w:rFonts w:asciiTheme="majorBidi" w:hAnsiTheme="majorBidi" w:cstheme="majorBidi"/>
          <w:position w:val="-6"/>
          <w:sz w:val="24"/>
          <w:szCs w:val="24"/>
        </w:rPr>
        <w:object w:dxaOrig="1040" w:dyaOrig="279">
          <v:shape id="_x0000_i1042" type="#_x0000_t75" style="width:52pt;height:13.95pt" o:ole="">
            <v:imagedata r:id="rId43" o:title=""/>
          </v:shape>
          <o:OLEObject Type="Embed" ProgID="Equation.DSMT4" ShapeID="_x0000_i1042" DrawAspect="Content" ObjectID="_1633758411" r:id="rId44"/>
        </w:object>
      </w:r>
      <w:r w:rsidRPr="00C81B19">
        <w:rPr>
          <w:rFonts w:asciiTheme="majorBidi" w:hAnsiTheme="majorBidi" w:cstheme="majorBidi"/>
          <w:sz w:val="24"/>
          <w:szCs w:val="24"/>
        </w:rPr>
        <w:t>. Répéter l’opération une seconde fois.</w:t>
      </w:r>
    </w:p>
    <w:p w:rsidR="007A769C" w:rsidRPr="00C81B19" w:rsidRDefault="007A769C" w:rsidP="0037133D">
      <w:pPr>
        <w:pStyle w:val="Paragraphedeliste"/>
        <w:numPr>
          <w:ilvl w:val="0"/>
          <w:numId w:val="3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Rendre le chariot à la position initiale et régler le chronomètre de telle sorte qu’il indique le temps parcouru</w:t>
      </w:r>
      <w:r w:rsidRPr="00C81B19">
        <w:rPr>
          <w:rFonts w:asciiTheme="majorBidi" w:hAnsiTheme="majorBidi" w:cstheme="majorBidi"/>
          <w:position w:val="-6"/>
          <w:sz w:val="24"/>
          <w:szCs w:val="24"/>
        </w:rPr>
        <w:object w:dxaOrig="139" w:dyaOrig="240">
          <v:shape id="_x0000_i1043" type="#_x0000_t75" style="width:6.95pt;height:12pt" o:ole="">
            <v:imagedata r:id="rId45" o:title=""/>
          </v:shape>
          <o:OLEObject Type="Embed" ProgID="Equation.DSMT4" ShapeID="_x0000_i1043" DrawAspect="Content" ObjectID="_1633758412" r:id="rId46"/>
        </w:object>
      </w:r>
      <w:r w:rsidRPr="00C81B19">
        <w:rPr>
          <w:rFonts w:asciiTheme="majorBidi" w:hAnsiTheme="majorBidi" w:cstheme="majorBidi"/>
          <w:sz w:val="24"/>
          <w:szCs w:val="24"/>
        </w:rPr>
        <w:t>en passant par chaque barrière optique. Répéter l’opération une seconde fois</w:t>
      </w:r>
    </w:p>
    <w:p w:rsidR="007A769C" w:rsidRPr="00C81B19" w:rsidRDefault="007A769C" w:rsidP="007D6817">
      <w:pPr>
        <w:spacing w:after="0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C81B19">
        <w:rPr>
          <w:rFonts w:asciiTheme="majorBidi" w:hAnsiTheme="majorBidi" w:cstheme="majorBidi"/>
          <w:b/>
          <w:bCs/>
          <w:sz w:val="24"/>
          <w:szCs w:val="24"/>
        </w:rPr>
        <w:t>Questions</w:t>
      </w:r>
    </w:p>
    <w:p w:rsidR="007A769C" w:rsidRPr="00C81B19" w:rsidRDefault="001059E4" w:rsidP="0037133D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R</w:t>
      </w:r>
      <w:r w:rsidR="007A769C" w:rsidRPr="00C81B19">
        <w:rPr>
          <w:rFonts w:asciiTheme="majorBidi" w:hAnsiTheme="majorBidi" w:cstheme="majorBidi"/>
          <w:sz w:val="24"/>
          <w:szCs w:val="24"/>
        </w:rPr>
        <w:t>emp</w:t>
      </w:r>
      <w:r w:rsidRPr="00C81B19">
        <w:rPr>
          <w:rFonts w:asciiTheme="majorBidi" w:hAnsiTheme="majorBidi" w:cstheme="majorBidi"/>
          <w:sz w:val="24"/>
          <w:szCs w:val="24"/>
        </w:rPr>
        <w:t>lir le tableau 2.</w:t>
      </w:r>
    </w:p>
    <w:p w:rsidR="001059E4" w:rsidRPr="00C81B19" w:rsidRDefault="001059E4" w:rsidP="0037133D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Que constatez-vous du rapport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420" w:dyaOrig="340">
          <v:shape id="_x0000_i1044" type="#_x0000_t75" style="width:21pt;height:17pt" o:ole="">
            <v:imagedata r:id="rId47" o:title=""/>
          </v:shape>
          <o:OLEObject Type="Embed" ProgID="Equation.DSMT4" ShapeID="_x0000_i1044" DrawAspect="Content" ObjectID="_1633758413" r:id="rId48"/>
        </w:object>
      </w:r>
    </w:p>
    <w:p w:rsidR="001059E4" w:rsidRPr="00C81B19" w:rsidRDefault="001059E4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</w:t>
      </w:r>
    </w:p>
    <w:p w:rsidR="001059E4" w:rsidRPr="00C81B19" w:rsidRDefault="001059E4" w:rsidP="0037133D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Tracer la variation de « F » avec « 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180" w:dyaOrig="240">
          <v:shape id="_x0000_i1045" type="#_x0000_t75" style="width:9pt;height:12pt" o:ole="">
            <v:imagedata r:id="rId49" o:title=""/>
          </v:shape>
          <o:OLEObject Type="Embed" ProgID="Equation.DSMT4" ShapeID="_x0000_i1045" DrawAspect="Content" ObjectID="_1633758414" r:id="rId50"/>
        </w:object>
      </w:r>
      <w:r w:rsidRPr="00C81B19">
        <w:rPr>
          <w:rFonts w:asciiTheme="majorBidi" w:hAnsiTheme="majorBidi" w:cstheme="majorBidi"/>
          <w:sz w:val="24"/>
          <w:szCs w:val="24"/>
        </w:rPr>
        <w:t> » (figure ci-dessous).</w:t>
      </w:r>
    </w:p>
    <w:p w:rsidR="001059E4" w:rsidRPr="00C81B19" w:rsidRDefault="001059E4" w:rsidP="0037133D">
      <w:pPr>
        <w:pStyle w:val="Paragraphedeliste"/>
        <w:numPr>
          <w:ilvl w:val="0"/>
          <w:numId w:val="4"/>
        </w:numPr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Que représente la pente ? Comparez-là avec le rapport « </w:t>
      </w:r>
      <w:r w:rsidRPr="00C81B19">
        <w:rPr>
          <w:rFonts w:asciiTheme="majorBidi" w:hAnsiTheme="majorBidi" w:cstheme="majorBidi"/>
          <w:position w:val="-10"/>
          <w:sz w:val="24"/>
          <w:szCs w:val="24"/>
        </w:rPr>
        <w:object w:dxaOrig="420" w:dyaOrig="340">
          <v:shape id="_x0000_i1046" type="#_x0000_t75" style="width:21pt;height:17pt" o:ole="">
            <v:imagedata r:id="rId47" o:title=""/>
          </v:shape>
          <o:OLEObject Type="Embed" ProgID="Equation.DSMT4" ShapeID="_x0000_i1046" DrawAspect="Content" ObjectID="_1633758415" r:id="rId51"/>
        </w:object>
      </w:r>
      <w:r w:rsidRPr="00C81B19">
        <w:rPr>
          <w:rFonts w:asciiTheme="majorBidi" w:hAnsiTheme="majorBidi" w:cstheme="majorBidi"/>
          <w:sz w:val="24"/>
          <w:szCs w:val="24"/>
        </w:rPr>
        <w:t> » ?</w:t>
      </w:r>
    </w:p>
    <w:p w:rsidR="001059E4" w:rsidRPr="00C81B19" w:rsidRDefault="001059E4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</w:t>
      </w:r>
    </w:p>
    <w:p w:rsidR="00C81B19" w:rsidRPr="00C81B19" w:rsidRDefault="00C81B19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C81B19">
      <w:pPr>
        <w:pStyle w:val="Paragraphedeliste"/>
        <w:ind w:left="1080"/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Tableau 2</w:t>
      </w:r>
    </w:p>
    <w:p w:rsidR="00C81B19" w:rsidRPr="00C81B19" w:rsidRDefault="00C81B19" w:rsidP="001059E4">
      <w:pPr>
        <w:pStyle w:val="Paragraphedeliste"/>
        <w:ind w:left="1080"/>
        <w:jc w:val="both"/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0" w:type="auto"/>
        <w:tblInd w:w="1080" w:type="dxa"/>
        <w:tblLook w:val="04A0" w:firstRow="1" w:lastRow="0" w:firstColumn="1" w:lastColumn="0" w:noHBand="0" w:noVBand="1"/>
      </w:tblPr>
      <w:tblGrid>
        <w:gridCol w:w="1688"/>
        <w:gridCol w:w="1474"/>
        <w:gridCol w:w="1473"/>
        <w:gridCol w:w="1474"/>
        <w:gridCol w:w="1474"/>
        <w:gridCol w:w="1474"/>
      </w:tblGrid>
      <w:tr w:rsidR="001059E4" w:rsidRPr="00C81B19" w:rsidTr="007D6817">
        <w:tc>
          <w:tcPr>
            <w:tcW w:w="1688" w:type="dxa"/>
          </w:tcPr>
          <w:p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(g)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5</w:t>
            </w:r>
          </w:p>
        </w:tc>
        <w:tc>
          <w:tcPr>
            <w:tcW w:w="1473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10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20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40</w:t>
            </w:r>
          </w:p>
        </w:tc>
      </w:tr>
      <w:tr w:rsidR="007D6817" w:rsidRPr="00C81B19" w:rsidTr="007D6817">
        <w:tc>
          <w:tcPr>
            <w:tcW w:w="1688" w:type="dxa"/>
          </w:tcPr>
          <w:p w:rsidR="007D6817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474" w:type="dxa"/>
          </w:tcPr>
          <w:p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7D6817" w:rsidRPr="00C81B19" w:rsidRDefault="007D6817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[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1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+m</w:t>
            </w:r>
            <w:r w:rsidRPr="00C81B1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81B19">
              <w:rPr>
                <w:rFonts w:asciiTheme="majorBidi" w:hAnsiTheme="majorBidi" w:cstheme="majorBidi"/>
                <w:sz w:val="24"/>
                <w:szCs w:val="24"/>
              </w:rPr>
              <w:t>](g)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3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  <w:tc>
          <w:tcPr>
            <w:tcW w:w="1474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sz w:val="24"/>
                <w:szCs w:val="24"/>
              </w:rPr>
              <w:t>305</w:t>
            </w: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1059E4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080" w:dyaOrig="380">
                <v:shape id="_x0000_i1047" type="#_x0000_t75" style="width:54pt;height:19pt" o:ole="">
                  <v:imagedata r:id="rId52" o:title=""/>
                </v:shape>
                <o:OLEObject Type="Embed" ProgID="Equation.DSMT4" ShapeID="_x0000_i1047" DrawAspect="Content" ObjectID="_1633758416" r:id="rId53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20" w:dyaOrig="380">
                <v:shape id="_x0000_i1048" type="#_x0000_t75" style="width:21pt;height:19pt" o:ole="">
                  <v:imagedata r:id="rId54" o:title=""/>
                </v:shape>
                <o:OLEObject Type="Embed" ProgID="Equation.DSMT4" ShapeID="_x0000_i1048" DrawAspect="Content" ObjectID="_1633758417" r:id="rId55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440" w:dyaOrig="380">
                <v:shape id="_x0000_i1049" type="#_x0000_t75" style="width:22pt;height:19pt" o:ole="">
                  <v:imagedata r:id="rId56" o:title=""/>
                </v:shape>
                <o:OLEObject Type="Embed" ProgID="Equation.DSMT4" ShapeID="_x0000_i1049" DrawAspect="Content" ObjectID="_1633758418" r:id="rId57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40" w:dyaOrig="380">
                <v:shape id="_x0000_i1050" type="#_x0000_t75" style="width:27pt;height:19pt" o:ole="">
                  <v:imagedata r:id="rId58" o:title=""/>
                </v:shape>
                <o:OLEObject Type="Embed" ProgID="Equation.DSMT4" ShapeID="_x0000_i1050" DrawAspect="Content" ObjectID="_1633758419" r:id="rId59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60" w:dyaOrig="380">
                <v:shape id="_x0000_i1051" type="#_x0000_t75" style="width:28pt;height:19pt" o:ole="">
                  <v:imagedata r:id="rId60" o:title=""/>
                </v:shape>
                <o:OLEObject Type="Embed" ProgID="Equation.DSMT4" ShapeID="_x0000_i1051" DrawAspect="Content" ObjectID="_1633758420" r:id="rId61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440" w:dyaOrig="380">
                <v:shape id="_x0000_i1052" type="#_x0000_t75" style="width:1in;height:19pt" o:ole="">
                  <v:imagedata r:id="rId62" o:title=""/>
                </v:shape>
                <o:OLEObject Type="Embed" ProgID="Equation.DSMT4" ShapeID="_x0000_i1052" DrawAspect="Content" ObjectID="_1633758421" r:id="rId63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460" w:dyaOrig="380">
                <v:shape id="_x0000_i1053" type="#_x0000_t75" style="width:73pt;height:19pt" o:ole="">
                  <v:imagedata r:id="rId64" o:title=""/>
                </v:shape>
                <o:OLEObject Type="Embed" ProgID="Equation.DSMT4" ShapeID="_x0000_i1053" DrawAspect="Content" ObjectID="_1633758422" r:id="rId65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60" w:dyaOrig="340">
                <v:shape id="_x0000_i1054" type="#_x0000_t75" style="width:63pt;height:17pt" o:ole="">
                  <v:imagedata r:id="rId66" o:title=""/>
                </v:shape>
                <o:OLEObject Type="Embed" ProgID="Equation.DSMT4" ShapeID="_x0000_i1054" DrawAspect="Content" ObjectID="_1633758423" r:id="rId67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059E4" w:rsidRPr="00C81B19" w:rsidTr="007D6817">
        <w:tc>
          <w:tcPr>
            <w:tcW w:w="1688" w:type="dxa"/>
          </w:tcPr>
          <w:p w:rsidR="001059E4" w:rsidRPr="00C81B19" w:rsidRDefault="007D6817" w:rsidP="007D6817">
            <w:pPr>
              <w:pStyle w:val="Paragraphedeliste"/>
              <w:ind w:left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C81B19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20" w:dyaOrig="340">
                <v:shape id="_x0000_i1055" type="#_x0000_t75" style="width:21pt;height:17pt" o:ole="">
                  <v:imagedata r:id="rId68" o:title=""/>
                </v:shape>
                <o:OLEObject Type="Embed" ProgID="Equation.DSMT4" ShapeID="_x0000_i1055" DrawAspect="Content" ObjectID="_1633758424" r:id="rId69"/>
              </w:object>
            </w: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3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474" w:type="dxa"/>
          </w:tcPr>
          <w:p w:rsidR="001059E4" w:rsidRPr="00C81B19" w:rsidRDefault="001059E4" w:rsidP="00F25BB6">
            <w:pPr>
              <w:pStyle w:val="Paragraphedeliste"/>
              <w:ind w:left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C81B19" w:rsidRPr="00C81B19" w:rsidRDefault="00C81B19" w:rsidP="009F0777">
      <w:pPr>
        <w:rPr>
          <w:rFonts w:asciiTheme="majorBidi" w:hAnsiTheme="majorBidi" w:cstheme="majorBidi"/>
          <w:sz w:val="24"/>
          <w:szCs w:val="24"/>
        </w:rPr>
      </w:pPr>
    </w:p>
    <w:p w:rsidR="009F0777" w:rsidRPr="00C81B19" w:rsidRDefault="007D6817" w:rsidP="009F0777">
      <w:p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Donner une conclusion</w:t>
      </w:r>
    </w:p>
    <w:p w:rsidR="007D6817" w:rsidRPr="00C81B19" w:rsidRDefault="007D6817" w:rsidP="009F0777">
      <w:pPr>
        <w:rPr>
          <w:rFonts w:asciiTheme="majorBidi" w:hAnsiTheme="majorBidi" w:cstheme="majorBidi"/>
          <w:sz w:val="24"/>
          <w:szCs w:val="24"/>
        </w:rPr>
      </w:pPr>
      <w:r w:rsidRPr="00C81B19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60741D" w:rsidRPr="00C81B19" w:rsidRDefault="0060741D" w:rsidP="009F0777">
      <w:pPr>
        <w:rPr>
          <w:rFonts w:asciiTheme="majorBidi" w:hAnsiTheme="majorBidi" w:cstheme="majorBidi"/>
          <w:sz w:val="24"/>
          <w:szCs w:val="24"/>
        </w:rPr>
      </w:pPr>
    </w:p>
    <w:p w:rsidR="0060741D" w:rsidRPr="00C81B19" w:rsidRDefault="0060741D" w:rsidP="009F0777">
      <w:pPr>
        <w:rPr>
          <w:rFonts w:asciiTheme="majorBidi" w:hAnsiTheme="majorBidi" w:cstheme="majorBidi"/>
          <w:sz w:val="24"/>
          <w:szCs w:val="24"/>
        </w:rPr>
      </w:pPr>
    </w:p>
    <w:p w:rsidR="0060741D" w:rsidRPr="00C81B19" w:rsidRDefault="0060741D" w:rsidP="00AA6AA0">
      <w:pPr>
        <w:rPr>
          <w:rFonts w:asciiTheme="majorBidi" w:hAnsiTheme="majorBidi" w:cstheme="majorBidi"/>
          <w:sz w:val="24"/>
          <w:szCs w:val="24"/>
          <w:vertAlign w:val="subscript"/>
        </w:rPr>
      </w:pPr>
      <w:r w:rsidRPr="00C81B19">
        <w:rPr>
          <w:rFonts w:asciiTheme="majorBidi" w:hAnsiTheme="majorBidi" w:cstheme="majorBidi"/>
          <w:sz w:val="24"/>
          <w:szCs w:val="24"/>
        </w:rPr>
        <w:t xml:space="preserve"> </w:t>
      </w:r>
    </w:p>
    <w:sectPr w:rsidR="0060741D" w:rsidRPr="00C81B19" w:rsidSect="0060741D">
      <w:headerReference w:type="default" r:id="rId70"/>
      <w:footerReference w:type="default" r:id="rId71"/>
      <w:pgSz w:w="11906" w:h="16838"/>
      <w:pgMar w:top="1134" w:right="851" w:bottom="567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2B88" w:rsidRDefault="00F22B88" w:rsidP="004E47C8">
      <w:pPr>
        <w:spacing w:after="0" w:line="240" w:lineRule="auto"/>
      </w:pPr>
      <w:r>
        <w:separator/>
      </w:r>
    </w:p>
  </w:endnote>
  <w:endnote w:type="continuationSeparator" w:id="0">
    <w:p w:rsidR="00F22B88" w:rsidRDefault="00F22B88" w:rsidP="004E47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imes-Italic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073" w:rsidRPr="00FF49E3" w:rsidRDefault="00B31073" w:rsidP="00FF49E3">
    <w:pPr>
      <w:pStyle w:val="Pieddepage"/>
      <w:rPr>
        <w:color w:val="000000" w:themeColor="text1"/>
        <w:sz w:val="24"/>
        <w:szCs w:val="24"/>
      </w:rPr>
    </w:pPr>
    <w:r w:rsidRPr="000F2E1E">
      <w:rPr>
        <w:rFonts w:asciiTheme="majorBidi" w:hAnsiTheme="majorBidi" w:cstheme="majorBidi"/>
        <w:noProof/>
        <w:color w:val="4F81BD" w:themeColor="accent1"/>
        <w:sz w:val="16"/>
        <w:szCs w:val="16"/>
        <w:lang w:eastAsia="fr-FR"/>
      </w:rPr>
      <mc:AlternateContent>
        <mc:Choice Requires="wps">
          <w:drawing>
            <wp:anchor distT="91440" distB="91440" distL="114300" distR="114300" simplePos="0" relativeHeight="251658240" behindDoc="1" locked="0" layoutInCell="1" allowOverlap="1" wp14:anchorId="2CD4DDEE" wp14:editId="7D52BAA4">
              <wp:simplePos x="0" y="0"/>
              <wp:positionH relativeFrom="margin">
                <wp:align>center</wp:align>
              </wp:positionH>
              <wp:positionV relativeFrom="bottomMargin">
                <wp:align>top</wp:align>
              </wp:positionV>
              <wp:extent cx="5943600" cy="3600"/>
              <wp:effectExtent l="0" t="0" r="24765" b="15875"/>
              <wp:wrapSquare wrapText="bothSides"/>
              <wp:docPr id="58" name="Rectangle 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43600" cy="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0"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6F8B10BC" id="Rectangle 58" o:spid="_x0000_s1026" style="position:absolute;margin-left:0;margin-top:0;width:468pt;height:.3pt;z-index:-251658240;visibility:visible;mso-wrap-style:square;mso-width-percent:1000;mso-height-percent:0;mso-wrap-distance-left:9pt;mso-wrap-distance-top:7.2pt;mso-wrap-distance-right:9pt;mso-wrap-distance-bottom:7.2pt;mso-position-horizontal:center;mso-position-horizontal-relative:margin;mso-position-vertical:top;mso-position-vertical-relative:bottom-margin-area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" fillcolor="black [3213]" strokecolor="black [3213]" strokeweight="0">
              <w10:wrap type="square" anchorx="margin" anchory="margin"/>
            </v:rect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69CF2BD9" wp14:editId="4BD210DA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Zone de texte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B31073" w:rsidRPr="000F2E1E" w:rsidRDefault="00B31073">
                          <w:pPr>
                            <w:pStyle w:val="Pieddepage"/>
                            <w:jc w:val="right"/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</w:pP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begin"/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instrText>PAGE  \* Arabic  \* MERGEFORMAT</w:instrText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separate"/>
                          </w:r>
                          <w:r w:rsidR="00C81B19">
                            <w:rPr>
                              <w:rFonts w:asciiTheme="majorBidi" w:hAnsiTheme="majorBidi" w:cstheme="majorBidi"/>
                              <w:noProof/>
                              <w:color w:val="000000" w:themeColor="text1"/>
                              <w:sz w:val="20"/>
                              <w:szCs w:val="20"/>
                            </w:rPr>
                            <w:t>1</w:t>
                          </w:r>
                          <w:r w:rsidRPr="000F2E1E">
                            <w:rPr>
                              <w:rFonts w:asciiTheme="majorBidi" w:hAnsiTheme="majorBidi" w:cstheme="majorBidi"/>
                              <w:color w:val="000000" w:themeColor="text1"/>
                              <w:sz w:val="20"/>
                              <w:szCs w:val="2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31" type="#_x0000_t202" style="position:absolute;margin-left:67.6pt;margin-top:0;width:118.8pt;height:31.1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" filled="f" stroked="f" strokeweight=".5pt">
              <v:textbox style="mso-fit-shape-to-text:t">
                <w:txbxContent>
                  <w:p w:rsidR="00B31073" w:rsidRPr="000F2E1E" w:rsidRDefault="00B31073">
                    <w:pPr>
                      <w:pStyle w:val="Pieddepage"/>
                      <w:jc w:val="right"/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</w:pP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begin"/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instrText>PAGE  \* Arabic  \* MERGEFORMAT</w:instrText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separate"/>
                    </w:r>
                    <w:r w:rsidR="00C81B19">
                      <w:rPr>
                        <w:rFonts w:asciiTheme="majorBidi" w:hAnsiTheme="majorBidi" w:cstheme="majorBidi"/>
                        <w:noProof/>
                        <w:color w:val="000000" w:themeColor="text1"/>
                        <w:sz w:val="20"/>
                        <w:szCs w:val="20"/>
                      </w:rPr>
                      <w:t>1</w:t>
                    </w:r>
                    <w:r w:rsidRPr="000F2E1E">
                      <w:rPr>
                        <w:rFonts w:asciiTheme="majorBidi" w:hAnsiTheme="majorBidi" w:cstheme="majorBidi"/>
                        <w:color w:val="000000" w:themeColor="text1"/>
                        <w:sz w:val="20"/>
                        <w:szCs w:val="2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2B88" w:rsidRDefault="00F22B88" w:rsidP="004E47C8">
      <w:pPr>
        <w:spacing w:after="0" w:line="240" w:lineRule="auto"/>
      </w:pPr>
      <w:r>
        <w:separator/>
      </w:r>
    </w:p>
  </w:footnote>
  <w:footnote w:type="continuationSeparator" w:id="0">
    <w:p w:rsidR="00F22B88" w:rsidRDefault="00F22B88" w:rsidP="004E47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1073" w:rsidRPr="006F2BBD" w:rsidRDefault="00B31073" w:rsidP="006F2BBD">
    <w:pPr>
      <w:pStyle w:val="En-tte"/>
      <w:jc w:val="right"/>
      <w:rPr>
        <w:rFonts w:ascii="Palatino Linotype" w:hAnsi="Palatino Linotype"/>
      </w:rPr>
    </w:pPr>
    <w:r w:rsidRPr="006F2BBD">
      <w:rPr>
        <w:rFonts w:ascii="Palatino Linotype" w:hAnsi="Palatino Linotype"/>
      </w:rPr>
      <w:t>2</w:t>
    </w:r>
    <w:r w:rsidRPr="006F2BBD">
      <w:rPr>
        <w:rFonts w:ascii="Palatino Linotype" w:hAnsi="Palatino Linotype"/>
        <w:vertAlign w:val="superscript"/>
      </w:rPr>
      <w:t xml:space="preserve">eme </w:t>
    </w:r>
    <w:r w:rsidRPr="006F2BBD">
      <w:rPr>
        <w:rFonts w:ascii="Palatino Linotype" w:hAnsi="Palatino Linotype"/>
      </w:rPr>
      <w:t>loi de newton</w:t>
    </w:r>
  </w:p>
  <w:p w:rsidR="00B31073" w:rsidRDefault="00B31073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C4AAB"/>
    <w:multiLevelType w:val="hybridMultilevel"/>
    <w:tmpl w:val="6C5EB18E"/>
    <w:lvl w:ilvl="0" w:tplc="AD7C210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A84437"/>
    <w:multiLevelType w:val="hybridMultilevel"/>
    <w:tmpl w:val="D2F2497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49E946C7"/>
    <w:multiLevelType w:val="hybridMultilevel"/>
    <w:tmpl w:val="7E865722"/>
    <w:lvl w:ilvl="0" w:tplc="A434EF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841D60"/>
    <w:multiLevelType w:val="hybridMultilevel"/>
    <w:tmpl w:val="4EC2D152"/>
    <w:lvl w:ilvl="0" w:tplc="AD7C2106">
      <w:numFmt w:val="bullet"/>
      <w:lvlText w:val="-"/>
      <w:lvlJc w:val="left"/>
      <w:pPr>
        <w:ind w:left="7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1CB"/>
    <w:rsid w:val="000008C9"/>
    <w:rsid w:val="00001E81"/>
    <w:rsid w:val="000022FC"/>
    <w:rsid w:val="000036E3"/>
    <w:rsid w:val="000065F4"/>
    <w:rsid w:val="000104E6"/>
    <w:rsid w:val="00010D51"/>
    <w:rsid w:val="000161BD"/>
    <w:rsid w:val="000165EF"/>
    <w:rsid w:val="00020367"/>
    <w:rsid w:val="0002094F"/>
    <w:rsid w:val="00021A21"/>
    <w:rsid w:val="00023ACF"/>
    <w:rsid w:val="000243A2"/>
    <w:rsid w:val="000246F1"/>
    <w:rsid w:val="00026663"/>
    <w:rsid w:val="0003003B"/>
    <w:rsid w:val="0003004F"/>
    <w:rsid w:val="00032CE9"/>
    <w:rsid w:val="00033F40"/>
    <w:rsid w:val="00034DC2"/>
    <w:rsid w:val="00034F9F"/>
    <w:rsid w:val="000415C6"/>
    <w:rsid w:val="0004239A"/>
    <w:rsid w:val="0004251D"/>
    <w:rsid w:val="000445B6"/>
    <w:rsid w:val="00047790"/>
    <w:rsid w:val="0005196C"/>
    <w:rsid w:val="00055C7C"/>
    <w:rsid w:val="00057D9C"/>
    <w:rsid w:val="000603DD"/>
    <w:rsid w:val="000613BF"/>
    <w:rsid w:val="00063209"/>
    <w:rsid w:val="0006448B"/>
    <w:rsid w:val="00066129"/>
    <w:rsid w:val="000677FF"/>
    <w:rsid w:val="0007053C"/>
    <w:rsid w:val="00070922"/>
    <w:rsid w:val="00071BE1"/>
    <w:rsid w:val="0007368C"/>
    <w:rsid w:val="00075B09"/>
    <w:rsid w:val="00077AE6"/>
    <w:rsid w:val="00077E76"/>
    <w:rsid w:val="0008307A"/>
    <w:rsid w:val="00083A9F"/>
    <w:rsid w:val="0008488D"/>
    <w:rsid w:val="0008501A"/>
    <w:rsid w:val="00086D62"/>
    <w:rsid w:val="000870C4"/>
    <w:rsid w:val="000A0134"/>
    <w:rsid w:val="000A2EC0"/>
    <w:rsid w:val="000A3F76"/>
    <w:rsid w:val="000A57E0"/>
    <w:rsid w:val="000A6577"/>
    <w:rsid w:val="000B0B25"/>
    <w:rsid w:val="000B1882"/>
    <w:rsid w:val="000B212D"/>
    <w:rsid w:val="000B381D"/>
    <w:rsid w:val="000B689E"/>
    <w:rsid w:val="000C0EAB"/>
    <w:rsid w:val="000C1FED"/>
    <w:rsid w:val="000C2616"/>
    <w:rsid w:val="000C33BC"/>
    <w:rsid w:val="000C350A"/>
    <w:rsid w:val="000C3A4F"/>
    <w:rsid w:val="000C3BB4"/>
    <w:rsid w:val="000C3F14"/>
    <w:rsid w:val="000C47DC"/>
    <w:rsid w:val="000C5F18"/>
    <w:rsid w:val="000D0E0E"/>
    <w:rsid w:val="000D1925"/>
    <w:rsid w:val="000D257A"/>
    <w:rsid w:val="000D29C9"/>
    <w:rsid w:val="000D4B93"/>
    <w:rsid w:val="000D7B90"/>
    <w:rsid w:val="000E1C1D"/>
    <w:rsid w:val="000E2082"/>
    <w:rsid w:val="000E42CF"/>
    <w:rsid w:val="000E58F8"/>
    <w:rsid w:val="000E593C"/>
    <w:rsid w:val="000F09D4"/>
    <w:rsid w:val="000F2817"/>
    <w:rsid w:val="000F2E1E"/>
    <w:rsid w:val="000F3E66"/>
    <w:rsid w:val="000F58D9"/>
    <w:rsid w:val="000F590D"/>
    <w:rsid w:val="000F6EFC"/>
    <w:rsid w:val="000F7C57"/>
    <w:rsid w:val="00100313"/>
    <w:rsid w:val="001013F0"/>
    <w:rsid w:val="0010149B"/>
    <w:rsid w:val="00102D26"/>
    <w:rsid w:val="00104469"/>
    <w:rsid w:val="001055A7"/>
    <w:rsid w:val="001059E4"/>
    <w:rsid w:val="001071D4"/>
    <w:rsid w:val="00107365"/>
    <w:rsid w:val="001078CB"/>
    <w:rsid w:val="00107B12"/>
    <w:rsid w:val="00107F4B"/>
    <w:rsid w:val="00107F88"/>
    <w:rsid w:val="0011276E"/>
    <w:rsid w:val="00114C8F"/>
    <w:rsid w:val="00117A38"/>
    <w:rsid w:val="00117A4C"/>
    <w:rsid w:val="001207EE"/>
    <w:rsid w:val="00122169"/>
    <w:rsid w:val="00122EA3"/>
    <w:rsid w:val="00124C86"/>
    <w:rsid w:val="001266AC"/>
    <w:rsid w:val="00126D8C"/>
    <w:rsid w:val="001279D1"/>
    <w:rsid w:val="001304A5"/>
    <w:rsid w:val="0013348E"/>
    <w:rsid w:val="0013490D"/>
    <w:rsid w:val="00134DC9"/>
    <w:rsid w:val="00135C07"/>
    <w:rsid w:val="00137220"/>
    <w:rsid w:val="00137917"/>
    <w:rsid w:val="00140774"/>
    <w:rsid w:val="00141334"/>
    <w:rsid w:val="00141971"/>
    <w:rsid w:val="00143850"/>
    <w:rsid w:val="001442B5"/>
    <w:rsid w:val="001457A7"/>
    <w:rsid w:val="00147786"/>
    <w:rsid w:val="0015119D"/>
    <w:rsid w:val="00151605"/>
    <w:rsid w:val="00153130"/>
    <w:rsid w:val="00155DD2"/>
    <w:rsid w:val="001561B0"/>
    <w:rsid w:val="00156B94"/>
    <w:rsid w:val="001573D0"/>
    <w:rsid w:val="001628E6"/>
    <w:rsid w:val="00162989"/>
    <w:rsid w:val="001635D4"/>
    <w:rsid w:val="00163B7C"/>
    <w:rsid w:val="00164549"/>
    <w:rsid w:val="0016481E"/>
    <w:rsid w:val="00164917"/>
    <w:rsid w:val="001652DE"/>
    <w:rsid w:val="00167C96"/>
    <w:rsid w:val="001739EA"/>
    <w:rsid w:val="00173C13"/>
    <w:rsid w:val="00174860"/>
    <w:rsid w:val="00175183"/>
    <w:rsid w:val="001757DB"/>
    <w:rsid w:val="001762B4"/>
    <w:rsid w:val="00180FDF"/>
    <w:rsid w:val="00181800"/>
    <w:rsid w:val="001839AC"/>
    <w:rsid w:val="00184448"/>
    <w:rsid w:val="001844A9"/>
    <w:rsid w:val="001848F9"/>
    <w:rsid w:val="001850CC"/>
    <w:rsid w:val="00187B14"/>
    <w:rsid w:val="00190E13"/>
    <w:rsid w:val="0019221E"/>
    <w:rsid w:val="00194541"/>
    <w:rsid w:val="00195516"/>
    <w:rsid w:val="00195556"/>
    <w:rsid w:val="0019784C"/>
    <w:rsid w:val="00197DFE"/>
    <w:rsid w:val="001A03AD"/>
    <w:rsid w:val="001A0717"/>
    <w:rsid w:val="001A0921"/>
    <w:rsid w:val="001A0982"/>
    <w:rsid w:val="001A1919"/>
    <w:rsid w:val="001A23D2"/>
    <w:rsid w:val="001A3EC8"/>
    <w:rsid w:val="001A41AC"/>
    <w:rsid w:val="001A621D"/>
    <w:rsid w:val="001A67BE"/>
    <w:rsid w:val="001A6B54"/>
    <w:rsid w:val="001A7721"/>
    <w:rsid w:val="001B050A"/>
    <w:rsid w:val="001B0A1D"/>
    <w:rsid w:val="001B0F77"/>
    <w:rsid w:val="001B23CF"/>
    <w:rsid w:val="001B43F5"/>
    <w:rsid w:val="001B63A6"/>
    <w:rsid w:val="001B71D4"/>
    <w:rsid w:val="001C1F65"/>
    <w:rsid w:val="001C2046"/>
    <w:rsid w:val="001C3813"/>
    <w:rsid w:val="001C3FD0"/>
    <w:rsid w:val="001C40D1"/>
    <w:rsid w:val="001C45BF"/>
    <w:rsid w:val="001C57B3"/>
    <w:rsid w:val="001C5D78"/>
    <w:rsid w:val="001C6456"/>
    <w:rsid w:val="001C6844"/>
    <w:rsid w:val="001C6CB1"/>
    <w:rsid w:val="001C7019"/>
    <w:rsid w:val="001D0FFE"/>
    <w:rsid w:val="001D15A5"/>
    <w:rsid w:val="001D2AF5"/>
    <w:rsid w:val="001D371F"/>
    <w:rsid w:val="001D4062"/>
    <w:rsid w:val="001D4295"/>
    <w:rsid w:val="001E02FC"/>
    <w:rsid w:val="001E06BE"/>
    <w:rsid w:val="001E06E7"/>
    <w:rsid w:val="001E084F"/>
    <w:rsid w:val="001E2712"/>
    <w:rsid w:val="001E2ABF"/>
    <w:rsid w:val="001E3CC5"/>
    <w:rsid w:val="001E5223"/>
    <w:rsid w:val="001E68F1"/>
    <w:rsid w:val="001E6F90"/>
    <w:rsid w:val="001F28E2"/>
    <w:rsid w:val="001F2CD0"/>
    <w:rsid w:val="001F5D52"/>
    <w:rsid w:val="001F66A7"/>
    <w:rsid w:val="001F6CF5"/>
    <w:rsid w:val="0020096A"/>
    <w:rsid w:val="00200D69"/>
    <w:rsid w:val="0020211F"/>
    <w:rsid w:val="002036B4"/>
    <w:rsid w:val="00204047"/>
    <w:rsid w:val="00204419"/>
    <w:rsid w:val="00204D99"/>
    <w:rsid w:val="00205293"/>
    <w:rsid w:val="00205297"/>
    <w:rsid w:val="0020578B"/>
    <w:rsid w:val="002063E1"/>
    <w:rsid w:val="002066BD"/>
    <w:rsid w:val="00207091"/>
    <w:rsid w:val="002073B2"/>
    <w:rsid w:val="002112F4"/>
    <w:rsid w:val="0021230D"/>
    <w:rsid w:val="00212A72"/>
    <w:rsid w:val="00212A91"/>
    <w:rsid w:val="0021307A"/>
    <w:rsid w:val="0021450D"/>
    <w:rsid w:val="002148AC"/>
    <w:rsid w:val="00215433"/>
    <w:rsid w:val="00215444"/>
    <w:rsid w:val="00215B49"/>
    <w:rsid w:val="00216499"/>
    <w:rsid w:val="00222289"/>
    <w:rsid w:val="002231C9"/>
    <w:rsid w:val="00223B41"/>
    <w:rsid w:val="0022518C"/>
    <w:rsid w:val="00225305"/>
    <w:rsid w:val="0022575E"/>
    <w:rsid w:val="00225D08"/>
    <w:rsid w:val="00226815"/>
    <w:rsid w:val="00227334"/>
    <w:rsid w:val="002300BF"/>
    <w:rsid w:val="00232F68"/>
    <w:rsid w:val="00236DC3"/>
    <w:rsid w:val="00237A7B"/>
    <w:rsid w:val="002407A3"/>
    <w:rsid w:val="002411AC"/>
    <w:rsid w:val="002422E4"/>
    <w:rsid w:val="00242730"/>
    <w:rsid w:val="0024356D"/>
    <w:rsid w:val="00246DBB"/>
    <w:rsid w:val="002502F2"/>
    <w:rsid w:val="002507F0"/>
    <w:rsid w:val="00251B4D"/>
    <w:rsid w:val="00251C92"/>
    <w:rsid w:val="0025212F"/>
    <w:rsid w:val="00252BE4"/>
    <w:rsid w:val="00253D4E"/>
    <w:rsid w:val="00257016"/>
    <w:rsid w:val="00257825"/>
    <w:rsid w:val="00262471"/>
    <w:rsid w:val="0026289C"/>
    <w:rsid w:val="00262CE5"/>
    <w:rsid w:val="002644A4"/>
    <w:rsid w:val="0026567B"/>
    <w:rsid w:val="00266279"/>
    <w:rsid w:val="002701FD"/>
    <w:rsid w:val="002705F5"/>
    <w:rsid w:val="00270D77"/>
    <w:rsid w:val="00271DF1"/>
    <w:rsid w:val="00272C87"/>
    <w:rsid w:val="0027355B"/>
    <w:rsid w:val="00274540"/>
    <w:rsid w:val="00275921"/>
    <w:rsid w:val="00277459"/>
    <w:rsid w:val="00277685"/>
    <w:rsid w:val="00277D6E"/>
    <w:rsid w:val="00281688"/>
    <w:rsid w:val="00281E1C"/>
    <w:rsid w:val="002821C6"/>
    <w:rsid w:val="0028244D"/>
    <w:rsid w:val="00283A10"/>
    <w:rsid w:val="002840F0"/>
    <w:rsid w:val="002861F0"/>
    <w:rsid w:val="00286921"/>
    <w:rsid w:val="00287384"/>
    <w:rsid w:val="0028787B"/>
    <w:rsid w:val="00295049"/>
    <w:rsid w:val="002953AD"/>
    <w:rsid w:val="0029567E"/>
    <w:rsid w:val="0029587B"/>
    <w:rsid w:val="00296BBE"/>
    <w:rsid w:val="00297261"/>
    <w:rsid w:val="00297E5E"/>
    <w:rsid w:val="002A0744"/>
    <w:rsid w:val="002A205F"/>
    <w:rsid w:val="002A4696"/>
    <w:rsid w:val="002A59D0"/>
    <w:rsid w:val="002A7CD0"/>
    <w:rsid w:val="002B34F7"/>
    <w:rsid w:val="002B384D"/>
    <w:rsid w:val="002B3A89"/>
    <w:rsid w:val="002B59FE"/>
    <w:rsid w:val="002B5C26"/>
    <w:rsid w:val="002B64F8"/>
    <w:rsid w:val="002B6FC5"/>
    <w:rsid w:val="002B7030"/>
    <w:rsid w:val="002B7504"/>
    <w:rsid w:val="002B760D"/>
    <w:rsid w:val="002B782C"/>
    <w:rsid w:val="002C2559"/>
    <w:rsid w:val="002C25A7"/>
    <w:rsid w:val="002C286C"/>
    <w:rsid w:val="002C561B"/>
    <w:rsid w:val="002C5A31"/>
    <w:rsid w:val="002D0F51"/>
    <w:rsid w:val="002D1B3F"/>
    <w:rsid w:val="002D29F9"/>
    <w:rsid w:val="002D4C0F"/>
    <w:rsid w:val="002D54E9"/>
    <w:rsid w:val="002D5BB6"/>
    <w:rsid w:val="002D65CB"/>
    <w:rsid w:val="002D7556"/>
    <w:rsid w:val="002E0040"/>
    <w:rsid w:val="002E00D2"/>
    <w:rsid w:val="002E0481"/>
    <w:rsid w:val="002E113F"/>
    <w:rsid w:val="002E1E9D"/>
    <w:rsid w:val="002E2ABD"/>
    <w:rsid w:val="002E4A19"/>
    <w:rsid w:val="002E55AE"/>
    <w:rsid w:val="002E7A63"/>
    <w:rsid w:val="002E7B62"/>
    <w:rsid w:val="002E7FD0"/>
    <w:rsid w:val="002F020E"/>
    <w:rsid w:val="002F0699"/>
    <w:rsid w:val="002F231D"/>
    <w:rsid w:val="002F2B22"/>
    <w:rsid w:val="002F4046"/>
    <w:rsid w:val="002F5558"/>
    <w:rsid w:val="002F6A3D"/>
    <w:rsid w:val="002F7851"/>
    <w:rsid w:val="00300992"/>
    <w:rsid w:val="00300B63"/>
    <w:rsid w:val="00300FC9"/>
    <w:rsid w:val="0030267F"/>
    <w:rsid w:val="0030411D"/>
    <w:rsid w:val="00304FD8"/>
    <w:rsid w:val="003052E8"/>
    <w:rsid w:val="0030765C"/>
    <w:rsid w:val="003100B0"/>
    <w:rsid w:val="003110FF"/>
    <w:rsid w:val="00311CFD"/>
    <w:rsid w:val="00314802"/>
    <w:rsid w:val="00315019"/>
    <w:rsid w:val="00320AEB"/>
    <w:rsid w:val="00323153"/>
    <w:rsid w:val="003258C0"/>
    <w:rsid w:val="00326487"/>
    <w:rsid w:val="00326B39"/>
    <w:rsid w:val="00327FEF"/>
    <w:rsid w:val="003341D3"/>
    <w:rsid w:val="0033542B"/>
    <w:rsid w:val="00336A6C"/>
    <w:rsid w:val="00336D77"/>
    <w:rsid w:val="00340339"/>
    <w:rsid w:val="0034158F"/>
    <w:rsid w:val="00344F25"/>
    <w:rsid w:val="00345A45"/>
    <w:rsid w:val="003472FE"/>
    <w:rsid w:val="00350FDD"/>
    <w:rsid w:val="00351341"/>
    <w:rsid w:val="00351E71"/>
    <w:rsid w:val="00353993"/>
    <w:rsid w:val="00353CB8"/>
    <w:rsid w:val="0035572B"/>
    <w:rsid w:val="00356D3E"/>
    <w:rsid w:val="00356D4D"/>
    <w:rsid w:val="0035741A"/>
    <w:rsid w:val="003574C7"/>
    <w:rsid w:val="00357EFC"/>
    <w:rsid w:val="00363E0A"/>
    <w:rsid w:val="00366080"/>
    <w:rsid w:val="0037133D"/>
    <w:rsid w:val="00371ABC"/>
    <w:rsid w:val="00372719"/>
    <w:rsid w:val="00372A65"/>
    <w:rsid w:val="00372E3B"/>
    <w:rsid w:val="003740AA"/>
    <w:rsid w:val="003759CC"/>
    <w:rsid w:val="00376122"/>
    <w:rsid w:val="0037612F"/>
    <w:rsid w:val="00376C01"/>
    <w:rsid w:val="0037723A"/>
    <w:rsid w:val="00377BE2"/>
    <w:rsid w:val="00384B86"/>
    <w:rsid w:val="0038502B"/>
    <w:rsid w:val="00386A3D"/>
    <w:rsid w:val="003872B8"/>
    <w:rsid w:val="00390CAA"/>
    <w:rsid w:val="003919B3"/>
    <w:rsid w:val="00392C9A"/>
    <w:rsid w:val="003934DF"/>
    <w:rsid w:val="003936CA"/>
    <w:rsid w:val="00393D96"/>
    <w:rsid w:val="0039411E"/>
    <w:rsid w:val="003947A7"/>
    <w:rsid w:val="003974EB"/>
    <w:rsid w:val="00397984"/>
    <w:rsid w:val="003A0F45"/>
    <w:rsid w:val="003A121A"/>
    <w:rsid w:val="003A13A1"/>
    <w:rsid w:val="003A3199"/>
    <w:rsid w:val="003A3882"/>
    <w:rsid w:val="003A5067"/>
    <w:rsid w:val="003A64F7"/>
    <w:rsid w:val="003A7417"/>
    <w:rsid w:val="003B021F"/>
    <w:rsid w:val="003B02BC"/>
    <w:rsid w:val="003B3E77"/>
    <w:rsid w:val="003B49B2"/>
    <w:rsid w:val="003B4B00"/>
    <w:rsid w:val="003B550C"/>
    <w:rsid w:val="003B59ED"/>
    <w:rsid w:val="003B778D"/>
    <w:rsid w:val="003C01F0"/>
    <w:rsid w:val="003C0BC9"/>
    <w:rsid w:val="003C1142"/>
    <w:rsid w:val="003C14CF"/>
    <w:rsid w:val="003C267F"/>
    <w:rsid w:val="003C677C"/>
    <w:rsid w:val="003C76D7"/>
    <w:rsid w:val="003D05F4"/>
    <w:rsid w:val="003D0ED5"/>
    <w:rsid w:val="003D190C"/>
    <w:rsid w:val="003D1957"/>
    <w:rsid w:val="003D47DA"/>
    <w:rsid w:val="003D4E6D"/>
    <w:rsid w:val="003D6977"/>
    <w:rsid w:val="003D722E"/>
    <w:rsid w:val="003E0520"/>
    <w:rsid w:val="003E0A3B"/>
    <w:rsid w:val="003E3394"/>
    <w:rsid w:val="003E3443"/>
    <w:rsid w:val="003E53B1"/>
    <w:rsid w:val="003E56A0"/>
    <w:rsid w:val="003E597B"/>
    <w:rsid w:val="003E7079"/>
    <w:rsid w:val="003E70DA"/>
    <w:rsid w:val="003F0804"/>
    <w:rsid w:val="003F0FAF"/>
    <w:rsid w:val="003F1397"/>
    <w:rsid w:val="003F3BBD"/>
    <w:rsid w:val="003F4421"/>
    <w:rsid w:val="003F4E35"/>
    <w:rsid w:val="003F7DB5"/>
    <w:rsid w:val="00401DA0"/>
    <w:rsid w:val="004067CB"/>
    <w:rsid w:val="0041248E"/>
    <w:rsid w:val="0041313A"/>
    <w:rsid w:val="00414220"/>
    <w:rsid w:val="00414F54"/>
    <w:rsid w:val="004155A9"/>
    <w:rsid w:val="00420695"/>
    <w:rsid w:val="00420B06"/>
    <w:rsid w:val="00420F67"/>
    <w:rsid w:val="0042143D"/>
    <w:rsid w:val="00421712"/>
    <w:rsid w:val="00422952"/>
    <w:rsid w:val="00423CDA"/>
    <w:rsid w:val="0042439B"/>
    <w:rsid w:val="0042513A"/>
    <w:rsid w:val="00426653"/>
    <w:rsid w:val="00426DE5"/>
    <w:rsid w:val="00426E8A"/>
    <w:rsid w:val="00426F0A"/>
    <w:rsid w:val="00432951"/>
    <w:rsid w:val="00433C8B"/>
    <w:rsid w:val="00434205"/>
    <w:rsid w:val="00435775"/>
    <w:rsid w:val="00436069"/>
    <w:rsid w:val="00436537"/>
    <w:rsid w:val="00441896"/>
    <w:rsid w:val="00441B13"/>
    <w:rsid w:val="00442652"/>
    <w:rsid w:val="00442722"/>
    <w:rsid w:val="00443D5F"/>
    <w:rsid w:val="004442B0"/>
    <w:rsid w:val="00444853"/>
    <w:rsid w:val="00445A04"/>
    <w:rsid w:val="0044637E"/>
    <w:rsid w:val="004479AB"/>
    <w:rsid w:val="00447C01"/>
    <w:rsid w:val="00447F59"/>
    <w:rsid w:val="00450BF5"/>
    <w:rsid w:val="00450DCA"/>
    <w:rsid w:val="00450DEE"/>
    <w:rsid w:val="004521AB"/>
    <w:rsid w:val="00452DC0"/>
    <w:rsid w:val="004539CF"/>
    <w:rsid w:val="004539F2"/>
    <w:rsid w:val="0045503F"/>
    <w:rsid w:val="00455BC4"/>
    <w:rsid w:val="00457BA5"/>
    <w:rsid w:val="00460A4C"/>
    <w:rsid w:val="00460D6B"/>
    <w:rsid w:val="004614F3"/>
    <w:rsid w:val="00461AFB"/>
    <w:rsid w:val="00464E0E"/>
    <w:rsid w:val="004662FB"/>
    <w:rsid w:val="00466629"/>
    <w:rsid w:val="00466E68"/>
    <w:rsid w:val="00467054"/>
    <w:rsid w:val="00467F8B"/>
    <w:rsid w:val="00472C0F"/>
    <w:rsid w:val="00473388"/>
    <w:rsid w:val="00473CCC"/>
    <w:rsid w:val="0047460A"/>
    <w:rsid w:val="00475BC2"/>
    <w:rsid w:val="0047683E"/>
    <w:rsid w:val="00476A38"/>
    <w:rsid w:val="00477267"/>
    <w:rsid w:val="004775D3"/>
    <w:rsid w:val="004801BD"/>
    <w:rsid w:val="0048026D"/>
    <w:rsid w:val="00481147"/>
    <w:rsid w:val="00481197"/>
    <w:rsid w:val="0048167B"/>
    <w:rsid w:val="00482159"/>
    <w:rsid w:val="0048374A"/>
    <w:rsid w:val="00485B14"/>
    <w:rsid w:val="004867AE"/>
    <w:rsid w:val="004900FC"/>
    <w:rsid w:val="00491FDB"/>
    <w:rsid w:val="00492F32"/>
    <w:rsid w:val="00493431"/>
    <w:rsid w:val="00493D45"/>
    <w:rsid w:val="0049499F"/>
    <w:rsid w:val="0049556A"/>
    <w:rsid w:val="0049566D"/>
    <w:rsid w:val="004957D8"/>
    <w:rsid w:val="00495E0C"/>
    <w:rsid w:val="0049763C"/>
    <w:rsid w:val="0049764E"/>
    <w:rsid w:val="004977F3"/>
    <w:rsid w:val="004A1330"/>
    <w:rsid w:val="004A19DA"/>
    <w:rsid w:val="004A4F05"/>
    <w:rsid w:val="004A60A3"/>
    <w:rsid w:val="004A6569"/>
    <w:rsid w:val="004A6EF6"/>
    <w:rsid w:val="004A79EE"/>
    <w:rsid w:val="004B2057"/>
    <w:rsid w:val="004B339C"/>
    <w:rsid w:val="004B38AC"/>
    <w:rsid w:val="004B439E"/>
    <w:rsid w:val="004B43B9"/>
    <w:rsid w:val="004B58A7"/>
    <w:rsid w:val="004C06EC"/>
    <w:rsid w:val="004C0ECB"/>
    <w:rsid w:val="004C1FC0"/>
    <w:rsid w:val="004C39CA"/>
    <w:rsid w:val="004C48E8"/>
    <w:rsid w:val="004C6F99"/>
    <w:rsid w:val="004C7645"/>
    <w:rsid w:val="004D10D7"/>
    <w:rsid w:val="004D1755"/>
    <w:rsid w:val="004D63AC"/>
    <w:rsid w:val="004E11D7"/>
    <w:rsid w:val="004E1493"/>
    <w:rsid w:val="004E47C8"/>
    <w:rsid w:val="004E6453"/>
    <w:rsid w:val="004E6A93"/>
    <w:rsid w:val="004E7E45"/>
    <w:rsid w:val="004F08B9"/>
    <w:rsid w:val="004F0E15"/>
    <w:rsid w:val="004F623E"/>
    <w:rsid w:val="004F7296"/>
    <w:rsid w:val="0050098C"/>
    <w:rsid w:val="00500E83"/>
    <w:rsid w:val="0050326B"/>
    <w:rsid w:val="00503E8B"/>
    <w:rsid w:val="00504FA1"/>
    <w:rsid w:val="00505222"/>
    <w:rsid w:val="00506DD7"/>
    <w:rsid w:val="00510575"/>
    <w:rsid w:val="005136CD"/>
    <w:rsid w:val="00513F0C"/>
    <w:rsid w:val="0051472F"/>
    <w:rsid w:val="0051503D"/>
    <w:rsid w:val="00515791"/>
    <w:rsid w:val="00515845"/>
    <w:rsid w:val="005177AD"/>
    <w:rsid w:val="0052012D"/>
    <w:rsid w:val="00521974"/>
    <w:rsid w:val="00524198"/>
    <w:rsid w:val="0052491D"/>
    <w:rsid w:val="005252E6"/>
    <w:rsid w:val="005260E8"/>
    <w:rsid w:val="00526843"/>
    <w:rsid w:val="00527756"/>
    <w:rsid w:val="00530017"/>
    <w:rsid w:val="0053029F"/>
    <w:rsid w:val="00530A7C"/>
    <w:rsid w:val="00530F4F"/>
    <w:rsid w:val="00535AD3"/>
    <w:rsid w:val="00536C89"/>
    <w:rsid w:val="00537974"/>
    <w:rsid w:val="00540A27"/>
    <w:rsid w:val="00541202"/>
    <w:rsid w:val="005424A5"/>
    <w:rsid w:val="00542560"/>
    <w:rsid w:val="00543656"/>
    <w:rsid w:val="00546C62"/>
    <w:rsid w:val="005470FD"/>
    <w:rsid w:val="00547152"/>
    <w:rsid w:val="0054723D"/>
    <w:rsid w:val="005540F5"/>
    <w:rsid w:val="00555006"/>
    <w:rsid w:val="00560287"/>
    <w:rsid w:val="00560403"/>
    <w:rsid w:val="005628EE"/>
    <w:rsid w:val="00563AB8"/>
    <w:rsid w:val="00565475"/>
    <w:rsid w:val="00565BF7"/>
    <w:rsid w:val="00566863"/>
    <w:rsid w:val="005670BF"/>
    <w:rsid w:val="00571AE4"/>
    <w:rsid w:val="00572C48"/>
    <w:rsid w:val="00572D48"/>
    <w:rsid w:val="00574405"/>
    <w:rsid w:val="00576692"/>
    <w:rsid w:val="00576FD0"/>
    <w:rsid w:val="005811CC"/>
    <w:rsid w:val="005814DE"/>
    <w:rsid w:val="00583382"/>
    <w:rsid w:val="00583BBF"/>
    <w:rsid w:val="00583BD6"/>
    <w:rsid w:val="0058725E"/>
    <w:rsid w:val="00590E50"/>
    <w:rsid w:val="0059196A"/>
    <w:rsid w:val="00592439"/>
    <w:rsid w:val="00593C79"/>
    <w:rsid w:val="00594D11"/>
    <w:rsid w:val="00594F53"/>
    <w:rsid w:val="005A05E0"/>
    <w:rsid w:val="005A0FFA"/>
    <w:rsid w:val="005A152F"/>
    <w:rsid w:val="005A4C0B"/>
    <w:rsid w:val="005A791A"/>
    <w:rsid w:val="005B0977"/>
    <w:rsid w:val="005B0CF4"/>
    <w:rsid w:val="005B1298"/>
    <w:rsid w:val="005B14B4"/>
    <w:rsid w:val="005B31FE"/>
    <w:rsid w:val="005B52FC"/>
    <w:rsid w:val="005B590F"/>
    <w:rsid w:val="005B711D"/>
    <w:rsid w:val="005C0485"/>
    <w:rsid w:val="005C0D6A"/>
    <w:rsid w:val="005C13E2"/>
    <w:rsid w:val="005C29D2"/>
    <w:rsid w:val="005C4011"/>
    <w:rsid w:val="005C5191"/>
    <w:rsid w:val="005C51AE"/>
    <w:rsid w:val="005C54F7"/>
    <w:rsid w:val="005C55A2"/>
    <w:rsid w:val="005C5A82"/>
    <w:rsid w:val="005C62D0"/>
    <w:rsid w:val="005D2994"/>
    <w:rsid w:val="005D2B65"/>
    <w:rsid w:val="005D39EA"/>
    <w:rsid w:val="005D5A91"/>
    <w:rsid w:val="005D6E0E"/>
    <w:rsid w:val="005E00FC"/>
    <w:rsid w:val="005E2F6D"/>
    <w:rsid w:val="005E3D74"/>
    <w:rsid w:val="005E463F"/>
    <w:rsid w:val="005E46AF"/>
    <w:rsid w:val="005E47A5"/>
    <w:rsid w:val="005E5C37"/>
    <w:rsid w:val="005E6DE3"/>
    <w:rsid w:val="005E70F1"/>
    <w:rsid w:val="005E72EE"/>
    <w:rsid w:val="005E7EBF"/>
    <w:rsid w:val="005F2974"/>
    <w:rsid w:val="005F3591"/>
    <w:rsid w:val="005F3DE0"/>
    <w:rsid w:val="005F5C52"/>
    <w:rsid w:val="00603AEE"/>
    <w:rsid w:val="006059B0"/>
    <w:rsid w:val="0060741D"/>
    <w:rsid w:val="00613C9E"/>
    <w:rsid w:val="00614C9B"/>
    <w:rsid w:val="0061555F"/>
    <w:rsid w:val="00615644"/>
    <w:rsid w:val="00615A78"/>
    <w:rsid w:val="006164B7"/>
    <w:rsid w:val="00617C0A"/>
    <w:rsid w:val="006209E2"/>
    <w:rsid w:val="00620C39"/>
    <w:rsid w:val="00620F17"/>
    <w:rsid w:val="00621F8E"/>
    <w:rsid w:val="0062218F"/>
    <w:rsid w:val="006241D7"/>
    <w:rsid w:val="00624C2C"/>
    <w:rsid w:val="00625319"/>
    <w:rsid w:val="006263B6"/>
    <w:rsid w:val="006263F7"/>
    <w:rsid w:val="00626CF4"/>
    <w:rsid w:val="0063061C"/>
    <w:rsid w:val="00630FED"/>
    <w:rsid w:val="00631700"/>
    <w:rsid w:val="00631A85"/>
    <w:rsid w:val="00631EE8"/>
    <w:rsid w:val="00632DCD"/>
    <w:rsid w:val="006340D6"/>
    <w:rsid w:val="00634F44"/>
    <w:rsid w:val="006350FB"/>
    <w:rsid w:val="00636B01"/>
    <w:rsid w:val="006377A3"/>
    <w:rsid w:val="00637C88"/>
    <w:rsid w:val="0064068E"/>
    <w:rsid w:val="00640909"/>
    <w:rsid w:val="0064128C"/>
    <w:rsid w:val="006418BB"/>
    <w:rsid w:val="0064215C"/>
    <w:rsid w:val="0064316B"/>
    <w:rsid w:val="00643E52"/>
    <w:rsid w:val="00644A83"/>
    <w:rsid w:val="00645F10"/>
    <w:rsid w:val="00646F71"/>
    <w:rsid w:val="00650ABB"/>
    <w:rsid w:val="00651B35"/>
    <w:rsid w:val="00653553"/>
    <w:rsid w:val="00655DD5"/>
    <w:rsid w:val="0065657E"/>
    <w:rsid w:val="00656F88"/>
    <w:rsid w:val="006609FC"/>
    <w:rsid w:val="00660CB3"/>
    <w:rsid w:val="006631A7"/>
    <w:rsid w:val="00664316"/>
    <w:rsid w:val="00666ED9"/>
    <w:rsid w:val="00672677"/>
    <w:rsid w:val="006726F4"/>
    <w:rsid w:val="00674376"/>
    <w:rsid w:val="0067596B"/>
    <w:rsid w:val="00676477"/>
    <w:rsid w:val="00676763"/>
    <w:rsid w:val="0067685D"/>
    <w:rsid w:val="0067720C"/>
    <w:rsid w:val="0068027A"/>
    <w:rsid w:val="00680980"/>
    <w:rsid w:val="00680FDF"/>
    <w:rsid w:val="006843B1"/>
    <w:rsid w:val="0068692E"/>
    <w:rsid w:val="006870D0"/>
    <w:rsid w:val="00687468"/>
    <w:rsid w:val="006919BE"/>
    <w:rsid w:val="006942EB"/>
    <w:rsid w:val="006956D8"/>
    <w:rsid w:val="00695791"/>
    <w:rsid w:val="0069658B"/>
    <w:rsid w:val="006975A1"/>
    <w:rsid w:val="006A1567"/>
    <w:rsid w:val="006A327B"/>
    <w:rsid w:val="006A456E"/>
    <w:rsid w:val="006A64BB"/>
    <w:rsid w:val="006A6BD1"/>
    <w:rsid w:val="006A6F6E"/>
    <w:rsid w:val="006A78B9"/>
    <w:rsid w:val="006A7DD8"/>
    <w:rsid w:val="006B0570"/>
    <w:rsid w:val="006B0942"/>
    <w:rsid w:val="006B3544"/>
    <w:rsid w:val="006B4F1F"/>
    <w:rsid w:val="006B5485"/>
    <w:rsid w:val="006B61E2"/>
    <w:rsid w:val="006C051B"/>
    <w:rsid w:val="006C14D5"/>
    <w:rsid w:val="006C606B"/>
    <w:rsid w:val="006C660B"/>
    <w:rsid w:val="006C7EBE"/>
    <w:rsid w:val="006D583F"/>
    <w:rsid w:val="006D5E04"/>
    <w:rsid w:val="006D5E43"/>
    <w:rsid w:val="006D70E0"/>
    <w:rsid w:val="006D756C"/>
    <w:rsid w:val="006E1692"/>
    <w:rsid w:val="006E26C8"/>
    <w:rsid w:val="006E3E6A"/>
    <w:rsid w:val="006E4659"/>
    <w:rsid w:val="006E5DE9"/>
    <w:rsid w:val="006E632E"/>
    <w:rsid w:val="006E640B"/>
    <w:rsid w:val="006F216D"/>
    <w:rsid w:val="006F2BBD"/>
    <w:rsid w:val="006F3860"/>
    <w:rsid w:val="006F3E60"/>
    <w:rsid w:val="006F638D"/>
    <w:rsid w:val="00700056"/>
    <w:rsid w:val="00701444"/>
    <w:rsid w:val="007019E0"/>
    <w:rsid w:val="00702B50"/>
    <w:rsid w:val="007048BE"/>
    <w:rsid w:val="00705013"/>
    <w:rsid w:val="00705725"/>
    <w:rsid w:val="00711D59"/>
    <w:rsid w:val="00711D7E"/>
    <w:rsid w:val="00712D3A"/>
    <w:rsid w:val="00713313"/>
    <w:rsid w:val="00713AB7"/>
    <w:rsid w:val="0071450C"/>
    <w:rsid w:val="00714B52"/>
    <w:rsid w:val="00716CD8"/>
    <w:rsid w:val="0071786D"/>
    <w:rsid w:val="00721099"/>
    <w:rsid w:val="007215E8"/>
    <w:rsid w:val="00722770"/>
    <w:rsid w:val="00724DA3"/>
    <w:rsid w:val="0072730A"/>
    <w:rsid w:val="0072791A"/>
    <w:rsid w:val="00727AF0"/>
    <w:rsid w:val="00734CB0"/>
    <w:rsid w:val="00734D4A"/>
    <w:rsid w:val="00734F3F"/>
    <w:rsid w:val="00741D0D"/>
    <w:rsid w:val="0074205A"/>
    <w:rsid w:val="00742734"/>
    <w:rsid w:val="007429B7"/>
    <w:rsid w:val="0074360D"/>
    <w:rsid w:val="0074427B"/>
    <w:rsid w:val="0074518F"/>
    <w:rsid w:val="007467D1"/>
    <w:rsid w:val="00746936"/>
    <w:rsid w:val="00750C2C"/>
    <w:rsid w:val="0075164E"/>
    <w:rsid w:val="0075327A"/>
    <w:rsid w:val="00753311"/>
    <w:rsid w:val="0075367D"/>
    <w:rsid w:val="00755236"/>
    <w:rsid w:val="00756453"/>
    <w:rsid w:val="007578D4"/>
    <w:rsid w:val="007579EB"/>
    <w:rsid w:val="00757D6B"/>
    <w:rsid w:val="00760C01"/>
    <w:rsid w:val="00761A3C"/>
    <w:rsid w:val="00765098"/>
    <w:rsid w:val="00765375"/>
    <w:rsid w:val="00765617"/>
    <w:rsid w:val="0076564B"/>
    <w:rsid w:val="0076630F"/>
    <w:rsid w:val="0076787E"/>
    <w:rsid w:val="0076792D"/>
    <w:rsid w:val="007712A7"/>
    <w:rsid w:val="00771A31"/>
    <w:rsid w:val="00772D6D"/>
    <w:rsid w:val="00773094"/>
    <w:rsid w:val="00773EED"/>
    <w:rsid w:val="0077511A"/>
    <w:rsid w:val="007762A7"/>
    <w:rsid w:val="00777716"/>
    <w:rsid w:val="0078184F"/>
    <w:rsid w:val="00782017"/>
    <w:rsid w:val="00782943"/>
    <w:rsid w:val="007836A9"/>
    <w:rsid w:val="00784C94"/>
    <w:rsid w:val="007866AA"/>
    <w:rsid w:val="00787FAE"/>
    <w:rsid w:val="00790BA4"/>
    <w:rsid w:val="00790C5D"/>
    <w:rsid w:val="007912E3"/>
    <w:rsid w:val="00791415"/>
    <w:rsid w:val="0079171B"/>
    <w:rsid w:val="00792B4C"/>
    <w:rsid w:val="00793A36"/>
    <w:rsid w:val="00793DC2"/>
    <w:rsid w:val="00794041"/>
    <w:rsid w:val="0079480E"/>
    <w:rsid w:val="007949BB"/>
    <w:rsid w:val="00797563"/>
    <w:rsid w:val="007A08FD"/>
    <w:rsid w:val="007A1C6F"/>
    <w:rsid w:val="007A2B26"/>
    <w:rsid w:val="007A2FA6"/>
    <w:rsid w:val="007A31CC"/>
    <w:rsid w:val="007A38B2"/>
    <w:rsid w:val="007A3C6C"/>
    <w:rsid w:val="007A6440"/>
    <w:rsid w:val="007A75D3"/>
    <w:rsid w:val="007A769C"/>
    <w:rsid w:val="007B3287"/>
    <w:rsid w:val="007B3C0C"/>
    <w:rsid w:val="007B405E"/>
    <w:rsid w:val="007B41A8"/>
    <w:rsid w:val="007B7868"/>
    <w:rsid w:val="007B7EB6"/>
    <w:rsid w:val="007B7F3A"/>
    <w:rsid w:val="007C0C17"/>
    <w:rsid w:val="007C1C7B"/>
    <w:rsid w:val="007C2269"/>
    <w:rsid w:val="007C3E32"/>
    <w:rsid w:val="007C493B"/>
    <w:rsid w:val="007C4A5A"/>
    <w:rsid w:val="007C7CF9"/>
    <w:rsid w:val="007D17A3"/>
    <w:rsid w:val="007D17B0"/>
    <w:rsid w:val="007D1A55"/>
    <w:rsid w:val="007D2004"/>
    <w:rsid w:val="007D3049"/>
    <w:rsid w:val="007D380F"/>
    <w:rsid w:val="007D3E5D"/>
    <w:rsid w:val="007D3F84"/>
    <w:rsid w:val="007D4BA6"/>
    <w:rsid w:val="007D58B1"/>
    <w:rsid w:val="007D6817"/>
    <w:rsid w:val="007D7129"/>
    <w:rsid w:val="007D76AF"/>
    <w:rsid w:val="007E0031"/>
    <w:rsid w:val="007E0B8A"/>
    <w:rsid w:val="007E36D8"/>
    <w:rsid w:val="007E7C40"/>
    <w:rsid w:val="007F013A"/>
    <w:rsid w:val="007F2A29"/>
    <w:rsid w:val="007F2E32"/>
    <w:rsid w:val="007F32BC"/>
    <w:rsid w:val="007F353C"/>
    <w:rsid w:val="007F4AAD"/>
    <w:rsid w:val="007F4C6D"/>
    <w:rsid w:val="007F63B6"/>
    <w:rsid w:val="00800FBF"/>
    <w:rsid w:val="008019F6"/>
    <w:rsid w:val="008031A9"/>
    <w:rsid w:val="008051DF"/>
    <w:rsid w:val="00805287"/>
    <w:rsid w:val="0080666D"/>
    <w:rsid w:val="00810ABB"/>
    <w:rsid w:val="008138EA"/>
    <w:rsid w:val="008144D5"/>
    <w:rsid w:val="00814B15"/>
    <w:rsid w:val="0081565C"/>
    <w:rsid w:val="00815E68"/>
    <w:rsid w:val="008173D9"/>
    <w:rsid w:val="00817F84"/>
    <w:rsid w:val="00824050"/>
    <w:rsid w:val="0082464A"/>
    <w:rsid w:val="00825F45"/>
    <w:rsid w:val="008263EA"/>
    <w:rsid w:val="008314E2"/>
    <w:rsid w:val="00831751"/>
    <w:rsid w:val="008322C1"/>
    <w:rsid w:val="0083361D"/>
    <w:rsid w:val="00834B2B"/>
    <w:rsid w:val="008350A6"/>
    <w:rsid w:val="00835DE1"/>
    <w:rsid w:val="0083648A"/>
    <w:rsid w:val="0083658B"/>
    <w:rsid w:val="00837934"/>
    <w:rsid w:val="00837F88"/>
    <w:rsid w:val="00840AEF"/>
    <w:rsid w:val="008428E9"/>
    <w:rsid w:val="00843287"/>
    <w:rsid w:val="00844A0E"/>
    <w:rsid w:val="00845027"/>
    <w:rsid w:val="008476B1"/>
    <w:rsid w:val="008504EF"/>
    <w:rsid w:val="00850C0B"/>
    <w:rsid w:val="00851110"/>
    <w:rsid w:val="0085217A"/>
    <w:rsid w:val="0085238F"/>
    <w:rsid w:val="00853E76"/>
    <w:rsid w:val="00855051"/>
    <w:rsid w:val="00855B24"/>
    <w:rsid w:val="0085745A"/>
    <w:rsid w:val="008578BC"/>
    <w:rsid w:val="00857C61"/>
    <w:rsid w:val="00860AE9"/>
    <w:rsid w:val="00860C39"/>
    <w:rsid w:val="0086252C"/>
    <w:rsid w:val="00862A87"/>
    <w:rsid w:val="00863410"/>
    <w:rsid w:val="00863F7E"/>
    <w:rsid w:val="00864865"/>
    <w:rsid w:val="00865865"/>
    <w:rsid w:val="00865F47"/>
    <w:rsid w:val="008660FC"/>
    <w:rsid w:val="0086621C"/>
    <w:rsid w:val="0086633D"/>
    <w:rsid w:val="008665F9"/>
    <w:rsid w:val="008702C4"/>
    <w:rsid w:val="008708DD"/>
    <w:rsid w:val="008713B7"/>
    <w:rsid w:val="00872452"/>
    <w:rsid w:val="00872984"/>
    <w:rsid w:val="00872A0E"/>
    <w:rsid w:val="00872B72"/>
    <w:rsid w:val="008737A6"/>
    <w:rsid w:val="008739B7"/>
    <w:rsid w:val="008757C5"/>
    <w:rsid w:val="00875CD6"/>
    <w:rsid w:val="008761CA"/>
    <w:rsid w:val="00876C41"/>
    <w:rsid w:val="00881E5E"/>
    <w:rsid w:val="00881F54"/>
    <w:rsid w:val="00882E2A"/>
    <w:rsid w:val="00884374"/>
    <w:rsid w:val="0088453F"/>
    <w:rsid w:val="00884C71"/>
    <w:rsid w:val="0088616C"/>
    <w:rsid w:val="008865A7"/>
    <w:rsid w:val="00886870"/>
    <w:rsid w:val="008870CA"/>
    <w:rsid w:val="00887B3C"/>
    <w:rsid w:val="008901BA"/>
    <w:rsid w:val="00891570"/>
    <w:rsid w:val="008936C1"/>
    <w:rsid w:val="008938A4"/>
    <w:rsid w:val="0089410E"/>
    <w:rsid w:val="008941C2"/>
    <w:rsid w:val="008944F4"/>
    <w:rsid w:val="00896B00"/>
    <w:rsid w:val="00897E62"/>
    <w:rsid w:val="008A0C9A"/>
    <w:rsid w:val="008A1B70"/>
    <w:rsid w:val="008A2113"/>
    <w:rsid w:val="008A3574"/>
    <w:rsid w:val="008A35C2"/>
    <w:rsid w:val="008A6450"/>
    <w:rsid w:val="008B08F9"/>
    <w:rsid w:val="008B1C7E"/>
    <w:rsid w:val="008B1CDB"/>
    <w:rsid w:val="008B1E61"/>
    <w:rsid w:val="008B396D"/>
    <w:rsid w:val="008B3B14"/>
    <w:rsid w:val="008B3B2D"/>
    <w:rsid w:val="008B3F3F"/>
    <w:rsid w:val="008B4F80"/>
    <w:rsid w:val="008B6B73"/>
    <w:rsid w:val="008B7BD3"/>
    <w:rsid w:val="008C155B"/>
    <w:rsid w:val="008C21E6"/>
    <w:rsid w:val="008C37DC"/>
    <w:rsid w:val="008C3EC5"/>
    <w:rsid w:val="008C43F4"/>
    <w:rsid w:val="008C65CA"/>
    <w:rsid w:val="008C7E7C"/>
    <w:rsid w:val="008C7FE3"/>
    <w:rsid w:val="008D2DC1"/>
    <w:rsid w:val="008D37D6"/>
    <w:rsid w:val="008D41C1"/>
    <w:rsid w:val="008D7041"/>
    <w:rsid w:val="008D7113"/>
    <w:rsid w:val="008D7515"/>
    <w:rsid w:val="008D7805"/>
    <w:rsid w:val="008E00E7"/>
    <w:rsid w:val="008E02D9"/>
    <w:rsid w:val="008E240B"/>
    <w:rsid w:val="008E294C"/>
    <w:rsid w:val="008E2C0E"/>
    <w:rsid w:val="008E4625"/>
    <w:rsid w:val="008E4C65"/>
    <w:rsid w:val="008E65B8"/>
    <w:rsid w:val="008E6BC5"/>
    <w:rsid w:val="008F06DE"/>
    <w:rsid w:val="008F3EF8"/>
    <w:rsid w:val="008F5320"/>
    <w:rsid w:val="008F54E0"/>
    <w:rsid w:val="008F7892"/>
    <w:rsid w:val="009003A5"/>
    <w:rsid w:val="00900E69"/>
    <w:rsid w:val="009031C0"/>
    <w:rsid w:val="00903505"/>
    <w:rsid w:val="00903884"/>
    <w:rsid w:val="00903E0D"/>
    <w:rsid w:val="00904209"/>
    <w:rsid w:val="0090526D"/>
    <w:rsid w:val="00905D1B"/>
    <w:rsid w:val="00911FBC"/>
    <w:rsid w:val="009124DD"/>
    <w:rsid w:val="00912E9F"/>
    <w:rsid w:val="0091460A"/>
    <w:rsid w:val="009148BF"/>
    <w:rsid w:val="00915179"/>
    <w:rsid w:val="00917E86"/>
    <w:rsid w:val="00920246"/>
    <w:rsid w:val="009216CE"/>
    <w:rsid w:val="00922725"/>
    <w:rsid w:val="0092364B"/>
    <w:rsid w:val="0092477B"/>
    <w:rsid w:val="00924CF5"/>
    <w:rsid w:val="00930C5E"/>
    <w:rsid w:val="0093135D"/>
    <w:rsid w:val="009322C8"/>
    <w:rsid w:val="00935048"/>
    <w:rsid w:val="009350C1"/>
    <w:rsid w:val="00935292"/>
    <w:rsid w:val="00942FC9"/>
    <w:rsid w:val="0094399B"/>
    <w:rsid w:val="00943CEE"/>
    <w:rsid w:val="00947435"/>
    <w:rsid w:val="00950081"/>
    <w:rsid w:val="009505D1"/>
    <w:rsid w:val="0095070D"/>
    <w:rsid w:val="00950D08"/>
    <w:rsid w:val="00950EE0"/>
    <w:rsid w:val="009521CB"/>
    <w:rsid w:val="00952E39"/>
    <w:rsid w:val="00953E5F"/>
    <w:rsid w:val="009578BC"/>
    <w:rsid w:val="0096038C"/>
    <w:rsid w:val="00961ABA"/>
    <w:rsid w:val="0096226B"/>
    <w:rsid w:val="00964659"/>
    <w:rsid w:val="0096491F"/>
    <w:rsid w:val="0096623E"/>
    <w:rsid w:val="00967251"/>
    <w:rsid w:val="00970727"/>
    <w:rsid w:val="00971088"/>
    <w:rsid w:val="00971687"/>
    <w:rsid w:val="00972CFB"/>
    <w:rsid w:val="00974F1D"/>
    <w:rsid w:val="00975450"/>
    <w:rsid w:val="00975A99"/>
    <w:rsid w:val="00976D68"/>
    <w:rsid w:val="009772A1"/>
    <w:rsid w:val="00982784"/>
    <w:rsid w:val="009850C0"/>
    <w:rsid w:val="00985496"/>
    <w:rsid w:val="00985995"/>
    <w:rsid w:val="00986CAB"/>
    <w:rsid w:val="0098742B"/>
    <w:rsid w:val="0098746E"/>
    <w:rsid w:val="00987E60"/>
    <w:rsid w:val="009903E9"/>
    <w:rsid w:val="00993E4F"/>
    <w:rsid w:val="009943BD"/>
    <w:rsid w:val="0099739D"/>
    <w:rsid w:val="009976DE"/>
    <w:rsid w:val="009977F0"/>
    <w:rsid w:val="009A2472"/>
    <w:rsid w:val="009A3118"/>
    <w:rsid w:val="009A4C90"/>
    <w:rsid w:val="009A590B"/>
    <w:rsid w:val="009A5B1C"/>
    <w:rsid w:val="009A5DAC"/>
    <w:rsid w:val="009A7721"/>
    <w:rsid w:val="009B0450"/>
    <w:rsid w:val="009B1E1E"/>
    <w:rsid w:val="009B2520"/>
    <w:rsid w:val="009B2AC2"/>
    <w:rsid w:val="009B5845"/>
    <w:rsid w:val="009B5FA7"/>
    <w:rsid w:val="009B7598"/>
    <w:rsid w:val="009C0C18"/>
    <w:rsid w:val="009C0FCB"/>
    <w:rsid w:val="009C30C9"/>
    <w:rsid w:val="009C3235"/>
    <w:rsid w:val="009C3C76"/>
    <w:rsid w:val="009C3F5E"/>
    <w:rsid w:val="009C410B"/>
    <w:rsid w:val="009C542B"/>
    <w:rsid w:val="009C58A9"/>
    <w:rsid w:val="009C5E0F"/>
    <w:rsid w:val="009C5F85"/>
    <w:rsid w:val="009C6293"/>
    <w:rsid w:val="009C7933"/>
    <w:rsid w:val="009D2B3A"/>
    <w:rsid w:val="009D2C13"/>
    <w:rsid w:val="009D2CE1"/>
    <w:rsid w:val="009D37DE"/>
    <w:rsid w:val="009D49FE"/>
    <w:rsid w:val="009D4F1C"/>
    <w:rsid w:val="009D5754"/>
    <w:rsid w:val="009D5CB5"/>
    <w:rsid w:val="009D677C"/>
    <w:rsid w:val="009D7290"/>
    <w:rsid w:val="009D7894"/>
    <w:rsid w:val="009E0695"/>
    <w:rsid w:val="009E1248"/>
    <w:rsid w:val="009E3841"/>
    <w:rsid w:val="009E5E92"/>
    <w:rsid w:val="009E6450"/>
    <w:rsid w:val="009E6E74"/>
    <w:rsid w:val="009F0135"/>
    <w:rsid w:val="009F0777"/>
    <w:rsid w:val="009F0C3B"/>
    <w:rsid w:val="009F0DC3"/>
    <w:rsid w:val="009F1505"/>
    <w:rsid w:val="009F18F7"/>
    <w:rsid w:val="009F28F4"/>
    <w:rsid w:val="009F3E98"/>
    <w:rsid w:val="009F41AE"/>
    <w:rsid w:val="009F4B9A"/>
    <w:rsid w:val="009F5B82"/>
    <w:rsid w:val="009F66B0"/>
    <w:rsid w:val="009F7217"/>
    <w:rsid w:val="00A02FC4"/>
    <w:rsid w:val="00A04BB5"/>
    <w:rsid w:val="00A05B91"/>
    <w:rsid w:val="00A071EE"/>
    <w:rsid w:val="00A07820"/>
    <w:rsid w:val="00A07FB8"/>
    <w:rsid w:val="00A12340"/>
    <w:rsid w:val="00A12C9A"/>
    <w:rsid w:val="00A136C0"/>
    <w:rsid w:val="00A2005D"/>
    <w:rsid w:val="00A211CB"/>
    <w:rsid w:val="00A2255C"/>
    <w:rsid w:val="00A22E24"/>
    <w:rsid w:val="00A233D8"/>
    <w:rsid w:val="00A2344D"/>
    <w:rsid w:val="00A24E37"/>
    <w:rsid w:val="00A252EA"/>
    <w:rsid w:val="00A25E51"/>
    <w:rsid w:val="00A30065"/>
    <w:rsid w:val="00A30C30"/>
    <w:rsid w:val="00A3370F"/>
    <w:rsid w:val="00A35430"/>
    <w:rsid w:val="00A3606C"/>
    <w:rsid w:val="00A40BE4"/>
    <w:rsid w:val="00A43363"/>
    <w:rsid w:val="00A4394C"/>
    <w:rsid w:val="00A43B8D"/>
    <w:rsid w:val="00A43D44"/>
    <w:rsid w:val="00A43DD0"/>
    <w:rsid w:val="00A463BD"/>
    <w:rsid w:val="00A4660B"/>
    <w:rsid w:val="00A528A4"/>
    <w:rsid w:val="00A52D21"/>
    <w:rsid w:val="00A535F4"/>
    <w:rsid w:val="00A54291"/>
    <w:rsid w:val="00A55922"/>
    <w:rsid w:val="00A57405"/>
    <w:rsid w:val="00A62AC1"/>
    <w:rsid w:val="00A65B89"/>
    <w:rsid w:val="00A67AC8"/>
    <w:rsid w:val="00A67F1B"/>
    <w:rsid w:val="00A713CC"/>
    <w:rsid w:val="00A736C6"/>
    <w:rsid w:val="00A73870"/>
    <w:rsid w:val="00A7420A"/>
    <w:rsid w:val="00A74494"/>
    <w:rsid w:val="00A7456F"/>
    <w:rsid w:val="00A74741"/>
    <w:rsid w:val="00A77A8C"/>
    <w:rsid w:val="00A83C47"/>
    <w:rsid w:val="00A9002B"/>
    <w:rsid w:val="00A90E14"/>
    <w:rsid w:val="00A91138"/>
    <w:rsid w:val="00A91AD7"/>
    <w:rsid w:val="00A91C95"/>
    <w:rsid w:val="00A91FAF"/>
    <w:rsid w:val="00A9246D"/>
    <w:rsid w:val="00A92933"/>
    <w:rsid w:val="00A94334"/>
    <w:rsid w:val="00AA4D20"/>
    <w:rsid w:val="00AA6AA0"/>
    <w:rsid w:val="00AA73F0"/>
    <w:rsid w:val="00AB0A65"/>
    <w:rsid w:val="00AB0AC8"/>
    <w:rsid w:val="00AB2716"/>
    <w:rsid w:val="00AB3007"/>
    <w:rsid w:val="00AB3C62"/>
    <w:rsid w:val="00AB49A6"/>
    <w:rsid w:val="00AB5C36"/>
    <w:rsid w:val="00AB6119"/>
    <w:rsid w:val="00AB62E9"/>
    <w:rsid w:val="00AB7BC8"/>
    <w:rsid w:val="00AC0F7A"/>
    <w:rsid w:val="00AC3B3F"/>
    <w:rsid w:val="00AC45B9"/>
    <w:rsid w:val="00AC4A9E"/>
    <w:rsid w:val="00AC70A6"/>
    <w:rsid w:val="00AC7C58"/>
    <w:rsid w:val="00AD078D"/>
    <w:rsid w:val="00AD0F51"/>
    <w:rsid w:val="00AD14E4"/>
    <w:rsid w:val="00AD1C50"/>
    <w:rsid w:val="00AD4463"/>
    <w:rsid w:val="00AD6723"/>
    <w:rsid w:val="00AE0E2A"/>
    <w:rsid w:val="00AE0F5A"/>
    <w:rsid w:val="00AE1635"/>
    <w:rsid w:val="00AE2573"/>
    <w:rsid w:val="00AE3E5D"/>
    <w:rsid w:val="00AF0089"/>
    <w:rsid w:val="00AF0D69"/>
    <w:rsid w:val="00AF5220"/>
    <w:rsid w:val="00AF6474"/>
    <w:rsid w:val="00AF67C0"/>
    <w:rsid w:val="00B002FC"/>
    <w:rsid w:val="00B02535"/>
    <w:rsid w:val="00B02C88"/>
    <w:rsid w:val="00B03934"/>
    <w:rsid w:val="00B03AF1"/>
    <w:rsid w:val="00B10334"/>
    <w:rsid w:val="00B10638"/>
    <w:rsid w:val="00B119A5"/>
    <w:rsid w:val="00B12A1D"/>
    <w:rsid w:val="00B136BF"/>
    <w:rsid w:val="00B138F1"/>
    <w:rsid w:val="00B13A20"/>
    <w:rsid w:val="00B16DCF"/>
    <w:rsid w:val="00B1764D"/>
    <w:rsid w:val="00B20CFC"/>
    <w:rsid w:val="00B20D64"/>
    <w:rsid w:val="00B22391"/>
    <w:rsid w:val="00B2452D"/>
    <w:rsid w:val="00B269DB"/>
    <w:rsid w:val="00B27C5D"/>
    <w:rsid w:val="00B31073"/>
    <w:rsid w:val="00B326B5"/>
    <w:rsid w:val="00B33224"/>
    <w:rsid w:val="00B33BEF"/>
    <w:rsid w:val="00B34EE7"/>
    <w:rsid w:val="00B3564F"/>
    <w:rsid w:val="00B364C3"/>
    <w:rsid w:val="00B428D5"/>
    <w:rsid w:val="00B42DA2"/>
    <w:rsid w:val="00B4375D"/>
    <w:rsid w:val="00B445ED"/>
    <w:rsid w:val="00B449B9"/>
    <w:rsid w:val="00B507E5"/>
    <w:rsid w:val="00B51368"/>
    <w:rsid w:val="00B517C3"/>
    <w:rsid w:val="00B52A1E"/>
    <w:rsid w:val="00B52D79"/>
    <w:rsid w:val="00B532A8"/>
    <w:rsid w:val="00B54148"/>
    <w:rsid w:val="00B5735F"/>
    <w:rsid w:val="00B5774C"/>
    <w:rsid w:val="00B60D1E"/>
    <w:rsid w:val="00B6244D"/>
    <w:rsid w:val="00B62B84"/>
    <w:rsid w:val="00B642A8"/>
    <w:rsid w:val="00B644EF"/>
    <w:rsid w:val="00B65DA4"/>
    <w:rsid w:val="00B66424"/>
    <w:rsid w:val="00B701B6"/>
    <w:rsid w:val="00B722DE"/>
    <w:rsid w:val="00B72F95"/>
    <w:rsid w:val="00B73261"/>
    <w:rsid w:val="00B73A37"/>
    <w:rsid w:val="00B7627D"/>
    <w:rsid w:val="00B764EE"/>
    <w:rsid w:val="00B80910"/>
    <w:rsid w:val="00B81592"/>
    <w:rsid w:val="00B8674E"/>
    <w:rsid w:val="00B87C6D"/>
    <w:rsid w:val="00B90ED4"/>
    <w:rsid w:val="00B91131"/>
    <w:rsid w:val="00B91777"/>
    <w:rsid w:val="00B91CAD"/>
    <w:rsid w:val="00B93032"/>
    <w:rsid w:val="00B9419F"/>
    <w:rsid w:val="00B95605"/>
    <w:rsid w:val="00B97AA9"/>
    <w:rsid w:val="00BA6071"/>
    <w:rsid w:val="00BA6BD9"/>
    <w:rsid w:val="00BA7FF4"/>
    <w:rsid w:val="00BB60FA"/>
    <w:rsid w:val="00BB6B72"/>
    <w:rsid w:val="00BB6C77"/>
    <w:rsid w:val="00BB720D"/>
    <w:rsid w:val="00BB7A08"/>
    <w:rsid w:val="00BB7CC3"/>
    <w:rsid w:val="00BC4E04"/>
    <w:rsid w:val="00BC5A90"/>
    <w:rsid w:val="00BC67DE"/>
    <w:rsid w:val="00BC6EBE"/>
    <w:rsid w:val="00BC7E0E"/>
    <w:rsid w:val="00BD3712"/>
    <w:rsid w:val="00BD56A2"/>
    <w:rsid w:val="00BD5C29"/>
    <w:rsid w:val="00BD5CE2"/>
    <w:rsid w:val="00BD74CE"/>
    <w:rsid w:val="00BD75CF"/>
    <w:rsid w:val="00BD7B6C"/>
    <w:rsid w:val="00BE0C96"/>
    <w:rsid w:val="00BE1B8F"/>
    <w:rsid w:val="00BE29D1"/>
    <w:rsid w:val="00BE2FA9"/>
    <w:rsid w:val="00BE46A9"/>
    <w:rsid w:val="00BE611C"/>
    <w:rsid w:val="00BE6D7B"/>
    <w:rsid w:val="00BF0D95"/>
    <w:rsid w:val="00BF25CA"/>
    <w:rsid w:val="00BF41FE"/>
    <w:rsid w:val="00BF6131"/>
    <w:rsid w:val="00BF71BB"/>
    <w:rsid w:val="00BF788A"/>
    <w:rsid w:val="00C001C6"/>
    <w:rsid w:val="00C00EB4"/>
    <w:rsid w:val="00C0210F"/>
    <w:rsid w:val="00C024C7"/>
    <w:rsid w:val="00C04462"/>
    <w:rsid w:val="00C074C6"/>
    <w:rsid w:val="00C07E73"/>
    <w:rsid w:val="00C102FF"/>
    <w:rsid w:val="00C10D78"/>
    <w:rsid w:val="00C10E5E"/>
    <w:rsid w:val="00C1236D"/>
    <w:rsid w:val="00C152ED"/>
    <w:rsid w:val="00C16DD5"/>
    <w:rsid w:val="00C205B1"/>
    <w:rsid w:val="00C2080B"/>
    <w:rsid w:val="00C209DE"/>
    <w:rsid w:val="00C21889"/>
    <w:rsid w:val="00C21F2F"/>
    <w:rsid w:val="00C22860"/>
    <w:rsid w:val="00C22BF3"/>
    <w:rsid w:val="00C247AB"/>
    <w:rsid w:val="00C24979"/>
    <w:rsid w:val="00C24C85"/>
    <w:rsid w:val="00C272AD"/>
    <w:rsid w:val="00C27C7A"/>
    <w:rsid w:val="00C30F49"/>
    <w:rsid w:val="00C31B8D"/>
    <w:rsid w:val="00C31E99"/>
    <w:rsid w:val="00C31FEE"/>
    <w:rsid w:val="00C32B30"/>
    <w:rsid w:val="00C345A2"/>
    <w:rsid w:val="00C35ABF"/>
    <w:rsid w:val="00C35B35"/>
    <w:rsid w:val="00C37089"/>
    <w:rsid w:val="00C3723F"/>
    <w:rsid w:val="00C37BA0"/>
    <w:rsid w:val="00C37C0F"/>
    <w:rsid w:val="00C43F75"/>
    <w:rsid w:val="00C54BA8"/>
    <w:rsid w:val="00C5553F"/>
    <w:rsid w:val="00C564C7"/>
    <w:rsid w:val="00C57CAE"/>
    <w:rsid w:val="00C57F93"/>
    <w:rsid w:val="00C61A99"/>
    <w:rsid w:val="00C63F59"/>
    <w:rsid w:val="00C64C25"/>
    <w:rsid w:val="00C658ED"/>
    <w:rsid w:val="00C66DE0"/>
    <w:rsid w:val="00C6762D"/>
    <w:rsid w:val="00C67E40"/>
    <w:rsid w:val="00C70441"/>
    <w:rsid w:val="00C713F8"/>
    <w:rsid w:val="00C716AF"/>
    <w:rsid w:val="00C72692"/>
    <w:rsid w:val="00C766C5"/>
    <w:rsid w:val="00C77A68"/>
    <w:rsid w:val="00C81B19"/>
    <w:rsid w:val="00C81B8D"/>
    <w:rsid w:val="00C83AA6"/>
    <w:rsid w:val="00C8655A"/>
    <w:rsid w:val="00C8694F"/>
    <w:rsid w:val="00C86B7F"/>
    <w:rsid w:val="00C87196"/>
    <w:rsid w:val="00C87550"/>
    <w:rsid w:val="00C9301C"/>
    <w:rsid w:val="00C931B0"/>
    <w:rsid w:val="00C9384A"/>
    <w:rsid w:val="00C94435"/>
    <w:rsid w:val="00C97196"/>
    <w:rsid w:val="00CA08F9"/>
    <w:rsid w:val="00CA3AF0"/>
    <w:rsid w:val="00CA3DEF"/>
    <w:rsid w:val="00CA3FC0"/>
    <w:rsid w:val="00CA4D82"/>
    <w:rsid w:val="00CA5551"/>
    <w:rsid w:val="00CA5A7C"/>
    <w:rsid w:val="00CA683F"/>
    <w:rsid w:val="00CA684F"/>
    <w:rsid w:val="00CA7E64"/>
    <w:rsid w:val="00CB1097"/>
    <w:rsid w:val="00CB2067"/>
    <w:rsid w:val="00CB31FA"/>
    <w:rsid w:val="00CB4F5D"/>
    <w:rsid w:val="00CB4FFB"/>
    <w:rsid w:val="00CB53BD"/>
    <w:rsid w:val="00CB72B7"/>
    <w:rsid w:val="00CC04E1"/>
    <w:rsid w:val="00CC1DAA"/>
    <w:rsid w:val="00CC2587"/>
    <w:rsid w:val="00CC2830"/>
    <w:rsid w:val="00CC2BF9"/>
    <w:rsid w:val="00CC3368"/>
    <w:rsid w:val="00CD0290"/>
    <w:rsid w:val="00CD18C4"/>
    <w:rsid w:val="00CD3502"/>
    <w:rsid w:val="00CD47B2"/>
    <w:rsid w:val="00CD7DFB"/>
    <w:rsid w:val="00CE0FFE"/>
    <w:rsid w:val="00CE129D"/>
    <w:rsid w:val="00CE1F14"/>
    <w:rsid w:val="00CE279E"/>
    <w:rsid w:val="00CE2F5C"/>
    <w:rsid w:val="00CE373F"/>
    <w:rsid w:val="00CE3AE4"/>
    <w:rsid w:val="00CE3FA0"/>
    <w:rsid w:val="00CE4092"/>
    <w:rsid w:val="00CE54BE"/>
    <w:rsid w:val="00CE5E36"/>
    <w:rsid w:val="00CE6D6B"/>
    <w:rsid w:val="00CE73E5"/>
    <w:rsid w:val="00CF0B6B"/>
    <w:rsid w:val="00CF0DE9"/>
    <w:rsid w:val="00CF12BC"/>
    <w:rsid w:val="00CF1DA8"/>
    <w:rsid w:val="00CF58A7"/>
    <w:rsid w:val="00CF7AD0"/>
    <w:rsid w:val="00CF7AF3"/>
    <w:rsid w:val="00D00A77"/>
    <w:rsid w:val="00D02A49"/>
    <w:rsid w:val="00D045A3"/>
    <w:rsid w:val="00D108B9"/>
    <w:rsid w:val="00D10F46"/>
    <w:rsid w:val="00D1161B"/>
    <w:rsid w:val="00D11A17"/>
    <w:rsid w:val="00D13602"/>
    <w:rsid w:val="00D1416B"/>
    <w:rsid w:val="00D17D10"/>
    <w:rsid w:val="00D22C3E"/>
    <w:rsid w:val="00D2684E"/>
    <w:rsid w:val="00D26F27"/>
    <w:rsid w:val="00D30A36"/>
    <w:rsid w:val="00D31844"/>
    <w:rsid w:val="00D327FA"/>
    <w:rsid w:val="00D33297"/>
    <w:rsid w:val="00D35329"/>
    <w:rsid w:val="00D35BB6"/>
    <w:rsid w:val="00D373C7"/>
    <w:rsid w:val="00D374C2"/>
    <w:rsid w:val="00D41568"/>
    <w:rsid w:val="00D41E15"/>
    <w:rsid w:val="00D43AF4"/>
    <w:rsid w:val="00D46A1B"/>
    <w:rsid w:val="00D46DD8"/>
    <w:rsid w:val="00D5027D"/>
    <w:rsid w:val="00D5038C"/>
    <w:rsid w:val="00D525CB"/>
    <w:rsid w:val="00D52FBE"/>
    <w:rsid w:val="00D53C92"/>
    <w:rsid w:val="00D55FA2"/>
    <w:rsid w:val="00D56EDD"/>
    <w:rsid w:val="00D574E4"/>
    <w:rsid w:val="00D57E6C"/>
    <w:rsid w:val="00D616F6"/>
    <w:rsid w:val="00D617AF"/>
    <w:rsid w:val="00D63429"/>
    <w:rsid w:val="00D63D4B"/>
    <w:rsid w:val="00D65091"/>
    <w:rsid w:val="00D662EC"/>
    <w:rsid w:val="00D725A7"/>
    <w:rsid w:val="00D72626"/>
    <w:rsid w:val="00D72DEB"/>
    <w:rsid w:val="00D72EE1"/>
    <w:rsid w:val="00D76CB6"/>
    <w:rsid w:val="00D77489"/>
    <w:rsid w:val="00D81B47"/>
    <w:rsid w:val="00D82416"/>
    <w:rsid w:val="00D833AF"/>
    <w:rsid w:val="00D84137"/>
    <w:rsid w:val="00D86434"/>
    <w:rsid w:val="00D9143D"/>
    <w:rsid w:val="00D9167F"/>
    <w:rsid w:val="00D9360D"/>
    <w:rsid w:val="00D94734"/>
    <w:rsid w:val="00D94D80"/>
    <w:rsid w:val="00D94F41"/>
    <w:rsid w:val="00D96456"/>
    <w:rsid w:val="00DA4BC5"/>
    <w:rsid w:val="00DA56B2"/>
    <w:rsid w:val="00DA6FC5"/>
    <w:rsid w:val="00DA72D7"/>
    <w:rsid w:val="00DA7833"/>
    <w:rsid w:val="00DB0AF3"/>
    <w:rsid w:val="00DB0DF8"/>
    <w:rsid w:val="00DB2271"/>
    <w:rsid w:val="00DB45BD"/>
    <w:rsid w:val="00DB5DF8"/>
    <w:rsid w:val="00DB6462"/>
    <w:rsid w:val="00DB6912"/>
    <w:rsid w:val="00DB7013"/>
    <w:rsid w:val="00DC157C"/>
    <w:rsid w:val="00DC16CC"/>
    <w:rsid w:val="00DC2024"/>
    <w:rsid w:val="00DC55FB"/>
    <w:rsid w:val="00DD069C"/>
    <w:rsid w:val="00DD0CAB"/>
    <w:rsid w:val="00DD0D70"/>
    <w:rsid w:val="00DD1634"/>
    <w:rsid w:val="00DD2961"/>
    <w:rsid w:val="00DD2BE6"/>
    <w:rsid w:val="00DD5C30"/>
    <w:rsid w:val="00DD5F41"/>
    <w:rsid w:val="00DD630B"/>
    <w:rsid w:val="00DD6835"/>
    <w:rsid w:val="00DE0F6F"/>
    <w:rsid w:val="00DE215A"/>
    <w:rsid w:val="00DE2C2E"/>
    <w:rsid w:val="00DE3082"/>
    <w:rsid w:val="00DE3344"/>
    <w:rsid w:val="00DE51FE"/>
    <w:rsid w:val="00DE550B"/>
    <w:rsid w:val="00DE6C14"/>
    <w:rsid w:val="00DE6FD6"/>
    <w:rsid w:val="00DE7501"/>
    <w:rsid w:val="00DF15E8"/>
    <w:rsid w:val="00DF3483"/>
    <w:rsid w:val="00DF49FD"/>
    <w:rsid w:val="00DF6AF0"/>
    <w:rsid w:val="00E001BB"/>
    <w:rsid w:val="00E00F9B"/>
    <w:rsid w:val="00E02BC4"/>
    <w:rsid w:val="00E0330A"/>
    <w:rsid w:val="00E03C4B"/>
    <w:rsid w:val="00E042C6"/>
    <w:rsid w:val="00E06ACF"/>
    <w:rsid w:val="00E10A5A"/>
    <w:rsid w:val="00E13CE4"/>
    <w:rsid w:val="00E14900"/>
    <w:rsid w:val="00E207F3"/>
    <w:rsid w:val="00E21A80"/>
    <w:rsid w:val="00E2234C"/>
    <w:rsid w:val="00E233F3"/>
    <w:rsid w:val="00E25114"/>
    <w:rsid w:val="00E30A5F"/>
    <w:rsid w:val="00E32C76"/>
    <w:rsid w:val="00E3375D"/>
    <w:rsid w:val="00E3420D"/>
    <w:rsid w:val="00E34EDA"/>
    <w:rsid w:val="00E375E4"/>
    <w:rsid w:val="00E40732"/>
    <w:rsid w:val="00E41248"/>
    <w:rsid w:val="00E413B1"/>
    <w:rsid w:val="00E415D9"/>
    <w:rsid w:val="00E432E1"/>
    <w:rsid w:val="00E4443F"/>
    <w:rsid w:val="00E4484F"/>
    <w:rsid w:val="00E459DC"/>
    <w:rsid w:val="00E46805"/>
    <w:rsid w:val="00E468EB"/>
    <w:rsid w:val="00E51437"/>
    <w:rsid w:val="00E524A3"/>
    <w:rsid w:val="00E528F7"/>
    <w:rsid w:val="00E52D27"/>
    <w:rsid w:val="00E55875"/>
    <w:rsid w:val="00E5698A"/>
    <w:rsid w:val="00E56F7F"/>
    <w:rsid w:val="00E573A0"/>
    <w:rsid w:val="00E57749"/>
    <w:rsid w:val="00E604B1"/>
    <w:rsid w:val="00E6132D"/>
    <w:rsid w:val="00E62A06"/>
    <w:rsid w:val="00E63A77"/>
    <w:rsid w:val="00E65BBE"/>
    <w:rsid w:val="00E704EB"/>
    <w:rsid w:val="00E72B36"/>
    <w:rsid w:val="00E72D6A"/>
    <w:rsid w:val="00E72FEA"/>
    <w:rsid w:val="00E735EA"/>
    <w:rsid w:val="00E747C1"/>
    <w:rsid w:val="00E75B8C"/>
    <w:rsid w:val="00E7691D"/>
    <w:rsid w:val="00E80F6F"/>
    <w:rsid w:val="00E81ED9"/>
    <w:rsid w:val="00E82413"/>
    <w:rsid w:val="00E82FAE"/>
    <w:rsid w:val="00E871FD"/>
    <w:rsid w:val="00E877DF"/>
    <w:rsid w:val="00E87822"/>
    <w:rsid w:val="00E87B3D"/>
    <w:rsid w:val="00E9039D"/>
    <w:rsid w:val="00E92831"/>
    <w:rsid w:val="00E92850"/>
    <w:rsid w:val="00E944E3"/>
    <w:rsid w:val="00E9602E"/>
    <w:rsid w:val="00E97C71"/>
    <w:rsid w:val="00E97D08"/>
    <w:rsid w:val="00EA11E7"/>
    <w:rsid w:val="00EA1895"/>
    <w:rsid w:val="00EA439F"/>
    <w:rsid w:val="00EA7333"/>
    <w:rsid w:val="00EA734E"/>
    <w:rsid w:val="00EA7B59"/>
    <w:rsid w:val="00EB0A55"/>
    <w:rsid w:val="00EB2046"/>
    <w:rsid w:val="00EB21CC"/>
    <w:rsid w:val="00EB52B4"/>
    <w:rsid w:val="00EB6119"/>
    <w:rsid w:val="00EB6BFF"/>
    <w:rsid w:val="00EB71F3"/>
    <w:rsid w:val="00EC0BB4"/>
    <w:rsid w:val="00EC0C66"/>
    <w:rsid w:val="00EC0CBE"/>
    <w:rsid w:val="00EC1171"/>
    <w:rsid w:val="00EC29FA"/>
    <w:rsid w:val="00EC4223"/>
    <w:rsid w:val="00EC4A24"/>
    <w:rsid w:val="00EC56B0"/>
    <w:rsid w:val="00EC7582"/>
    <w:rsid w:val="00ED01D2"/>
    <w:rsid w:val="00ED1433"/>
    <w:rsid w:val="00ED1EA3"/>
    <w:rsid w:val="00ED21DC"/>
    <w:rsid w:val="00ED226D"/>
    <w:rsid w:val="00ED6444"/>
    <w:rsid w:val="00ED7EBC"/>
    <w:rsid w:val="00EE074A"/>
    <w:rsid w:val="00EE1A83"/>
    <w:rsid w:val="00EE4194"/>
    <w:rsid w:val="00EE508C"/>
    <w:rsid w:val="00EE5591"/>
    <w:rsid w:val="00EE5D4F"/>
    <w:rsid w:val="00EE6ABA"/>
    <w:rsid w:val="00EE6E1E"/>
    <w:rsid w:val="00EE7E6B"/>
    <w:rsid w:val="00EF1593"/>
    <w:rsid w:val="00EF1950"/>
    <w:rsid w:val="00EF1C98"/>
    <w:rsid w:val="00EF2634"/>
    <w:rsid w:val="00EF32C2"/>
    <w:rsid w:val="00EF36A8"/>
    <w:rsid w:val="00EF38FB"/>
    <w:rsid w:val="00EF48C4"/>
    <w:rsid w:val="00EF6392"/>
    <w:rsid w:val="00EF69C9"/>
    <w:rsid w:val="00F009AE"/>
    <w:rsid w:val="00F00B5D"/>
    <w:rsid w:val="00F01100"/>
    <w:rsid w:val="00F03541"/>
    <w:rsid w:val="00F03787"/>
    <w:rsid w:val="00F05122"/>
    <w:rsid w:val="00F10EC9"/>
    <w:rsid w:val="00F11DD1"/>
    <w:rsid w:val="00F120A4"/>
    <w:rsid w:val="00F12C4A"/>
    <w:rsid w:val="00F12C99"/>
    <w:rsid w:val="00F12C9D"/>
    <w:rsid w:val="00F138EB"/>
    <w:rsid w:val="00F14615"/>
    <w:rsid w:val="00F16019"/>
    <w:rsid w:val="00F219D3"/>
    <w:rsid w:val="00F21E5C"/>
    <w:rsid w:val="00F222E2"/>
    <w:rsid w:val="00F22B88"/>
    <w:rsid w:val="00F236A6"/>
    <w:rsid w:val="00F25FA7"/>
    <w:rsid w:val="00F30658"/>
    <w:rsid w:val="00F31AA5"/>
    <w:rsid w:val="00F31E2D"/>
    <w:rsid w:val="00F328E0"/>
    <w:rsid w:val="00F37CE6"/>
    <w:rsid w:val="00F401A8"/>
    <w:rsid w:val="00F41FED"/>
    <w:rsid w:val="00F42329"/>
    <w:rsid w:val="00F42E42"/>
    <w:rsid w:val="00F44A83"/>
    <w:rsid w:val="00F450E2"/>
    <w:rsid w:val="00F45A10"/>
    <w:rsid w:val="00F46012"/>
    <w:rsid w:val="00F46720"/>
    <w:rsid w:val="00F511F6"/>
    <w:rsid w:val="00F51485"/>
    <w:rsid w:val="00F5169C"/>
    <w:rsid w:val="00F51F35"/>
    <w:rsid w:val="00F5447A"/>
    <w:rsid w:val="00F565BB"/>
    <w:rsid w:val="00F6051F"/>
    <w:rsid w:val="00F60F41"/>
    <w:rsid w:val="00F6520B"/>
    <w:rsid w:val="00F65FCF"/>
    <w:rsid w:val="00F669B1"/>
    <w:rsid w:val="00F66D1E"/>
    <w:rsid w:val="00F674F3"/>
    <w:rsid w:val="00F677F4"/>
    <w:rsid w:val="00F7117E"/>
    <w:rsid w:val="00F71C7C"/>
    <w:rsid w:val="00F73EFE"/>
    <w:rsid w:val="00F75206"/>
    <w:rsid w:val="00F75C9B"/>
    <w:rsid w:val="00F775DE"/>
    <w:rsid w:val="00F84165"/>
    <w:rsid w:val="00F84747"/>
    <w:rsid w:val="00F84CE3"/>
    <w:rsid w:val="00F865E7"/>
    <w:rsid w:val="00F87D19"/>
    <w:rsid w:val="00F87D7D"/>
    <w:rsid w:val="00F87EA0"/>
    <w:rsid w:val="00F90312"/>
    <w:rsid w:val="00F91F1C"/>
    <w:rsid w:val="00F9412E"/>
    <w:rsid w:val="00F94821"/>
    <w:rsid w:val="00F94C78"/>
    <w:rsid w:val="00F95B3A"/>
    <w:rsid w:val="00F95D18"/>
    <w:rsid w:val="00FA0F5A"/>
    <w:rsid w:val="00FA2572"/>
    <w:rsid w:val="00FA3DE0"/>
    <w:rsid w:val="00FB4E5A"/>
    <w:rsid w:val="00FB506A"/>
    <w:rsid w:val="00FB531A"/>
    <w:rsid w:val="00FB5F28"/>
    <w:rsid w:val="00FB6BD2"/>
    <w:rsid w:val="00FB7558"/>
    <w:rsid w:val="00FC0D75"/>
    <w:rsid w:val="00FC1447"/>
    <w:rsid w:val="00FC1D0B"/>
    <w:rsid w:val="00FC46C3"/>
    <w:rsid w:val="00FC5AFD"/>
    <w:rsid w:val="00FC6A16"/>
    <w:rsid w:val="00FC7411"/>
    <w:rsid w:val="00FC7D6C"/>
    <w:rsid w:val="00FD1C7C"/>
    <w:rsid w:val="00FD233E"/>
    <w:rsid w:val="00FD2CCC"/>
    <w:rsid w:val="00FD743E"/>
    <w:rsid w:val="00FD7EFF"/>
    <w:rsid w:val="00FE153B"/>
    <w:rsid w:val="00FE1DB9"/>
    <w:rsid w:val="00FE2B4A"/>
    <w:rsid w:val="00FF0ED2"/>
    <w:rsid w:val="00FF132E"/>
    <w:rsid w:val="00FF19F9"/>
    <w:rsid w:val="00FF1E0E"/>
    <w:rsid w:val="00FF3A29"/>
    <w:rsid w:val="00FF49E3"/>
    <w:rsid w:val="00FF4CD1"/>
    <w:rsid w:val="00FF61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E47C8"/>
  </w:style>
  <w:style w:type="paragraph" w:styleId="Pieddepage">
    <w:name w:val="footer"/>
    <w:basedOn w:val="Normal"/>
    <w:link w:val="Pieddepag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E47C8"/>
  </w:style>
  <w:style w:type="paragraph" w:styleId="Paragraphedeliste">
    <w:name w:val="List Paragraph"/>
    <w:basedOn w:val="Normal"/>
    <w:uiPriority w:val="34"/>
    <w:qFormat/>
    <w:rsid w:val="00E735EA"/>
    <w:pPr>
      <w:ind w:left="720"/>
      <w:contextualSpacing/>
    </w:pPr>
  </w:style>
  <w:style w:type="table" w:styleId="Grilledutableau">
    <w:name w:val="Table Grid"/>
    <w:basedOn w:val="TableauNormal"/>
    <w:uiPriority w:val="59"/>
    <w:rsid w:val="00814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A7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73F0"/>
    <w:rPr>
      <w:rFonts w:ascii="Tahoma" w:hAnsi="Tahoma" w:cs="Tahoma"/>
      <w:sz w:val="16"/>
      <w:szCs w:val="16"/>
    </w:rPr>
  </w:style>
  <w:style w:type="paragraph" w:customStyle="1" w:styleId="3CBD5A742C28424DA5172AD252E32316">
    <w:name w:val="3CBD5A742C28424DA5172AD252E32316"/>
    <w:rsid w:val="000F2E1E"/>
    <w:rPr>
      <w:rFonts w:eastAsiaTheme="minorEastAsia"/>
      <w:lang w:val="en-US"/>
    </w:rPr>
  </w:style>
  <w:style w:type="paragraph" w:styleId="NormalWeb">
    <w:name w:val="Normal (Web)"/>
    <w:basedOn w:val="Normal"/>
    <w:uiPriority w:val="99"/>
    <w:unhideWhenUsed/>
    <w:rsid w:val="002D5B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unhideWhenUsed/>
    <w:rsid w:val="008C155B"/>
    <w:rPr>
      <w:color w:val="0000FF" w:themeColor="hyperlink"/>
      <w:u w:val="single"/>
    </w:rPr>
  </w:style>
  <w:style w:type="character" w:styleId="lev">
    <w:name w:val="Strong"/>
    <w:basedOn w:val="Policepardfaut"/>
    <w:uiPriority w:val="22"/>
    <w:qFormat/>
    <w:rsid w:val="00C209DE"/>
    <w:rPr>
      <w:b/>
      <w:bCs/>
    </w:rPr>
  </w:style>
  <w:style w:type="character" w:styleId="Accentuation">
    <w:name w:val="Emphasis"/>
    <w:basedOn w:val="Policepardfaut"/>
    <w:uiPriority w:val="20"/>
    <w:qFormat/>
    <w:rsid w:val="000A6577"/>
    <w:rPr>
      <w:i/>
      <w:iCs/>
    </w:rPr>
  </w:style>
  <w:style w:type="character" w:styleId="Textedelespacerserv">
    <w:name w:val="Placeholder Text"/>
    <w:basedOn w:val="Policepardfaut"/>
    <w:uiPriority w:val="99"/>
    <w:semiHidden/>
    <w:rsid w:val="00CA7E64"/>
    <w:rPr>
      <w:color w:val="808080"/>
    </w:rPr>
  </w:style>
  <w:style w:type="character" w:customStyle="1" w:styleId="highlight">
    <w:name w:val="highlight"/>
    <w:basedOn w:val="Policepardfaut"/>
    <w:rsid w:val="009A4C90"/>
  </w:style>
  <w:style w:type="character" w:customStyle="1" w:styleId="apple-converted-space">
    <w:name w:val="apple-converted-space"/>
    <w:basedOn w:val="Policepardfaut"/>
    <w:rsid w:val="00624C2C"/>
  </w:style>
  <w:style w:type="table" w:customStyle="1" w:styleId="GridTable2-Accent31">
    <w:name w:val="Grid Table 2 - Accent 31"/>
    <w:basedOn w:val="TableauNormal"/>
    <w:uiPriority w:val="47"/>
    <w:rsid w:val="0037612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customStyle="1" w:styleId="PlainTable21">
    <w:name w:val="Plain Table 21"/>
    <w:basedOn w:val="TableauNormal"/>
    <w:uiPriority w:val="42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1Light-Accent31">
    <w:name w:val="Grid Table 1 Light - Accent 31"/>
    <w:basedOn w:val="TableauNormal"/>
    <w:uiPriority w:val="46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a">
    <w:name w:val="a"/>
    <w:basedOn w:val="Policepardfaut"/>
    <w:rsid w:val="007429B7"/>
  </w:style>
  <w:style w:type="character" w:customStyle="1" w:styleId="l8">
    <w:name w:val="l8"/>
    <w:basedOn w:val="Policepardfaut"/>
    <w:rsid w:val="007429B7"/>
  </w:style>
  <w:style w:type="character" w:customStyle="1" w:styleId="l6">
    <w:name w:val="l6"/>
    <w:basedOn w:val="Policepardfaut"/>
    <w:rsid w:val="007429B7"/>
  </w:style>
  <w:style w:type="paragraph" w:customStyle="1" w:styleId="Default">
    <w:name w:val="Default"/>
    <w:rsid w:val="00C57C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ps">
    <w:name w:val="hps"/>
    <w:basedOn w:val="Policepardfaut"/>
    <w:rsid w:val="00107365"/>
  </w:style>
  <w:style w:type="table" w:customStyle="1" w:styleId="PlainTable51">
    <w:name w:val="Plain Table 51"/>
    <w:basedOn w:val="TableauNormal"/>
    <w:uiPriority w:val="45"/>
    <w:rsid w:val="00CD7DF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auNormal"/>
    <w:uiPriority w:val="40"/>
    <w:rsid w:val="008E462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F5447A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41">
    <w:name w:val="Grid Table 1 Light - Accent 41"/>
    <w:basedOn w:val="TableauNormal"/>
    <w:uiPriority w:val="46"/>
    <w:rsid w:val="00F544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Aucuneliste1">
    <w:name w:val="Aucune liste1"/>
    <w:next w:val="Aucuneliste"/>
    <w:uiPriority w:val="99"/>
    <w:semiHidden/>
    <w:unhideWhenUsed/>
    <w:rsid w:val="007D58B1"/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7D58B1"/>
  </w:style>
  <w:style w:type="paragraph" w:styleId="Sansinterligne">
    <w:name w:val="No Spacing"/>
    <w:link w:val="SansinterligneCar"/>
    <w:uiPriority w:val="1"/>
    <w:qFormat/>
    <w:rsid w:val="007D58B1"/>
    <w:pPr>
      <w:spacing w:after="0" w:line="240" w:lineRule="auto"/>
    </w:pPr>
  </w:style>
  <w:style w:type="character" w:customStyle="1" w:styleId="MTDisplayEquationCar">
    <w:name w:val="MTDisplayEquation Car"/>
    <w:basedOn w:val="Policepardfaut"/>
    <w:link w:val="MTDisplayEquation"/>
    <w:locked/>
    <w:rsid w:val="007D58B1"/>
    <w:rPr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7D58B1"/>
    <w:pPr>
      <w:tabs>
        <w:tab w:val="center" w:pos="4160"/>
        <w:tab w:val="right" w:pos="8300"/>
      </w:tabs>
    </w:pPr>
    <w:rPr>
      <w:sz w:val="28"/>
      <w:szCs w:val="28"/>
    </w:rPr>
  </w:style>
  <w:style w:type="table" w:customStyle="1" w:styleId="Grilledutableau2">
    <w:name w:val="Grille du tableau2"/>
    <w:basedOn w:val="TableauNormal"/>
    <w:next w:val="Grilledutableau"/>
    <w:uiPriority w:val="59"/>
    <w:rsid w:val="007D58B1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Ombrageclair1">
    <w:name w:val="Ombrage clair1"/>
    <w:basedOn w:val="TableauNormal"/>
    <w:next w:val="Ombrageclair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000000"/>
      <w:lang w:eastAsia="fr-F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rameclaire-Accent11">
    <w:name w:val="Trame claire - Accent 11"/>
    <w:basedOn w:val="TableauNormal"/>
    <w:next w:val="Trameclaire-Accent1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365F91"/>
      <w:lang w:eastAsia="fr-FR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Ombrageclair">
    <w:name w:val="Light Shading"/>
    <w:basedOn w:val="TableauNormal"/>
    <w:uiPriority w:val="60"/>
    <w:semiHidden/>
    <w:unhideWhenUsed/>
    <w:rsid w:val="007D58B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1">
    <w:name w:val="Light Shading Accent 1"/>
    <w:basedOn w:val="TableauNormal"/>
    <w:uiPriority w:val="60"/>
    <w:semiHidden/>
    <w:unhideWhenUsed/>
    <w:rsid w:val="007D58B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GridTable1Light1">
    <w:name w:val="Grid Table 1 Light1"/>
    <w:basedOn w:val="TableauNormal"/>
    <w:uiPriority w:val="46"/>
    <w:rsid w:val="00CC336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1">
    <w:name w:val="Table Grid1"/>
    <w:basedOn w:val="TableauNormal"/>
    <w:next w:val="Grilledutableau"/>
    <w:uiPriority w:val="59"/>
    <w:rsid w:val="00B445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61">
    <w:name w:val="Grid Table 1 Light - Accent 61"/>
    <w:basedOn w:val="TableauNormal"/>
    <w:uiPriority w:val="46"/>
    <w:rsid w:val="009D677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Policepardfaut"/>
    <w:rsid w:val="003A64F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33542B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B20D64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table" w:styleId="Grilleclaire-Accent2">
    <w:name w:val="Light Grid Accent 2"/>
    <w:basedOn w:val="TableauNormal"/>
    <w:uiPriority w:val="62"/>
    <w:rsid w:val="007A38B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Trameclaire-Accent2">
    <w:name w:val="Light Shading Accent 2"/>
    <w:basedOn w:val="TableauNormal"/>
    <w:uiPriority w:val="60"/>
    <w:rsid w:val="00EC0BB4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027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4E47C8"/>
  </w:style>
  <w:style w:type="paragraph" w:styleId="Pieddepage">
    <w:name w:val="footer"/>
    <w:basedOn w:val="Normal"/>
    <w:link w:val="PieddepageCar"/>
    <w:uiPriority w:val="99"/>
    <w:unhideWhenUsed/>
    <w:rsid w:val="004E47C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E47C8"/>
  </w:style>
  <w:style w:type="paragraph" w:styleId="Paragraphedeliste">
    <w:name w:val="List Paragraph"/>
    <w:basedOn w:val="Normal"/>
    <w:uiPriority w:val="34"/>
    <w:qFormat/>
    <w:rsid w:val="00E735EA"/>
    <w:pPr>
      <w:ind w:left="720"/>
      <w:contextualSpacing/>
    </w:pPr>
  </w:style>
  <w:style w:type="table" w:styleId="Grilledutableau">
    <w:name w:val="Table Grid"/>
    <w:basedOn w:val="TableauNormal"/>
    <w:uiPriority w:val="59"/>
    <w:rsid w:val="008144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A73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A73F0"/>
    <w:rPr>
      <w:rFonts w:ascii="Tahoma" w:hAnsi="Tahoma" w:cs="Tahoma"/>
      <w:sz w:val="16"/>
      <w:szCs w:val="16"/>
    </w:rPr>
  </w:style>
  <w:style w:type="paragraph" w:customStyle="1" w:styleId="3CBD5A742C28424DA5172AD252E32316">
    <w:name w:val="3CBD5A742C28424DA5172AD252E32316"/>
    <w:rsid w:val="000F2E1E"/>
    <w:rPr>
      <w:rFonts w:eastAsiaTheme="minorEastAsia"/>
      <w:lang w:val="en-US"/>
    </w:rPr>
  </w:style>
  <w:style w:type="paragraph" w:styleId="NormalWeb">
    <w:name w:val="Normal (Web)"/>
    <w:basedOn w:val="Normal"/>
    <w:uiPriority w:val="99"/>
    <w:unhideWhenUsed/>
    <w:rsid w:val="002D5B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styleId="Lienhypertexte">
    <w:name w:val="Hyperlink"/>
    <w:basedOn w:val="Policepardfaut"/>
    <w:uiPriority w:val="99"/>
    <w:unhideWhenUsed/>
    <w:rsid w:val="008C155B"/>
    <w:rPr>
      <w:color w:val="0000FF" w:themeColor="hyperlink"/>
      <w:u w:val="single"/>
    </w:rPr>
  </w:style>
  <w:style w:type="character" w:styleId="lev">
    <w:name w:val="Strong"/>
    <w:basedOn w:val="Policepardfaut"/>
    <w:uiPriority w:val="22"/>
    <w:qFormat/>
    <w:rsid w:val="00C209DE"/>
    <w:rPr>
      <w:b/>
      <w:bCs/>
    </w:rPr>
  </w:style>
  <w:style w:type="character" w:styleId="Accentuation">
    <w:name w:val="Emphasis"/>
    <w:basedOn w:val="Policepardfaut"/>
    <w:uiPriority w:val="20"/>
    <w:qFormat/>
    <w:rsid w:val="000A6577"/>
    <w:rPr>
      <w:i/>
      <w:iCs/>
    </w:rPr>
  </w:style>
  <w:style w:type="character" w:styleId="Textedelespacerserv">
    <w:name w:val="Placeholder Text"/>
    <w:basedOn w:val="Policepardfaut"/>
    <w:uiPriority w:val="99"/>
    <w:semiHidden/>
    <w:rsid w:val="00CA7E64"/>
    <w:rPr>
      <w:color w:val="808080"/>
    </w:rPr>
  </w:style>
  <w:style w:type="character" w:customStyle="1" w:styleId="highlight">
    <w:name w:val="highlight"/>
    <w:basedOn w:val="Policepardfaut"/>
    <w:rsid w:val="009A4C90"/>
  </w:style>
  <w:style w:type="character" w:customStyle="1" w:styleId="apple-converted-space">
    <w:name w:val="apple-converted-space"/>
    <w:basedOn w:val="Policepardfaut"/>
    <w:rsid w:val="00624C2C"/>
  </w:style>
  <w:style w:type="table" w:customStyle="1" w:styleId="GridTable2-Accent31">
    <w:name w:val="Grid Table 2 - Accent 31"/>
    <w:basedOn w:val="TableauNormal"/>
    <w:uiPriority w:val="47"/>
    <w:rsid w:val="0037612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2" w:space="0" w:color="C2D69B" w:themeColor="accent3" w:themeTint="99"/>
        <w:bottom w:val="single" w:sz="2" w:space="0" w:color="C2D69B" w:themeColor="accent3" w:themeTint="99"/>
        <w:insideH w:val="single" w:sz="2" w:space="0" w:color="C2D69B" w:themeColor="accent3" w:themeTint="99"/>
        <w:insideV w:val="single" w:sz="2" w:space="0" w:color="C2D69B" w:themeColor="accent3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C2D69B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AF1DD" w:themeFill="accent3" w:themeFillTint="33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customStyle="1" w:styleId="PlainTable21">
    <w:name w:val="Plain Table 21"/>
    <w:basedOn w:val="TableauNormal"/>
    <w:uiPriority w:val="42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GridTable1Light-Accent31">
    <w:name w:val="Grid Table 1 Light - Accent 31"/>
    <w:basedOn w:val="TableauNormal"/>
    <w:uiPriority w:val="46"/>
    <w:rsid w:val="00215B4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6E3BC" w:themeColor="accent3" w:themeTint="66"/>
        <w:left w:val="single" w:sz="4" w:space="0" w:color="D6E3BC" w:themeColor="accent3" w:themeTint="66"/>
        <w:bottom w:val="single" w:sz="4" w:space="0" w:color="D6E3BC" w:themeColor="accent3" w:themeTint="66"/>
        <w:right w:val="single" w:sz="4" w:space="0" w:color="D6E3BC" w:themeColor="accent3" w:themeTint="66"/>
        <w:insideH w:val="single" w:sz="4" w:space="0" w:color="D6E3BC" w:themeColor="accent3" w:themeTint="66"/>
        <w:insideV w:val="single" w:sz="4" w:space="0" w:color="D6E3BC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2D69B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2D69B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a">
    <w:name w:val="a"/>
    <w:basedOn w:val="Policepardfaut"/>
    <w:rsid w:val="007429B7"/>
  </w:style>
  <w:style w:type="character" w:customStyle="1" w:styleId="l8">
    <w:name w:val="l8"/>
    <w:basedOn w:val="Policepardfaut"/>
    <w:rsid w:val="007429B7"/>
  </w:style>
  <w:style w:type="character" w:customStyle="1" w:styleId="l6">
    <w:name w:val="l6"/>
    <w:basedOn w:val="Policepardfaut"/>
    <w:rsid w:val="007429B7"/>
  </w:style>
  <w:style w:type="paragraph" w:customStyle="1" w:styleId="Default">
    <w:name w:val="Default"/>
    <w:rsid w:val="00C57C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hps">
    <w:name w:val="hps"/>
    <w:basedOn w:val="Policepardfaut"/>
    <w:rsid w:val="00107365"/>
  </w:style>
  <w:style w:type="table" w:customStyle="1" w:styleId="PlainTable51">
    <w:name w:val="Plain Table 51"/>
    <w:basedOn w:val="TableauNormal"/>
    <w:uiPriority w:val="45"/>
    <w:rsid w:val="00CD7DFB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TableGridLight1">
    <w:name w:val="Table Grid Light1"/>
    <w:basedOn w:val="TableauNormal"/>
    <w:uiPriority w:val="40"/>
    <w:rsid w:val="008E4625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1">
    <w:name w:val="Grille du tableau1"/>
    <w:basedOn w:val="TableauNormal"/>
    <w:next w:val="Grilledutableau"/>
    <w:uiPriority w:val="59"/>
    <w:rsid w:val="00F5447A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41">
    <w:name w:val="Grid Table 1 Light - Accent 41"/>
    <w:basedOn w:val="TableauNormal"/>
    <w:uiPriority w:val="46"/>
    <w:rsid w:val="00F5447A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CCC0D9" w:themeColor="accent4" w:themeTint="66"/>
        <w:left w:val="single" w:sz="4" w:space="0" w:color="CCC0D9" w:themeColor="accent4" w:themeTint="66"/>
        <w:bottom w:val="single" w:sz="4" w:space="0" w:color="CCC0D9" w:themeColor="accent4" w:themeTint="66"/>
        <w:right w:val="single" w:sz="4" w:space="0" w:color="CCC0D9" w:themeColor="accent4" w:themeTint="66"/>
        <w:insideH w:val="single" w:sz="4" w:space="0" w:color="CCC0D9" w:themeColor="accent4" w:themeTint="66"/>
        <w:insideV w:val="single" w:sz="4" w:space="0" w:color="CCC0D9" w:themeColor="accent4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B2A1C7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B2A1C7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numbering" w:customStyle="1" w:styleId="Aucuneliste1">
    <w:name w:val="Aucune liste1"/>
    <w:next w:val="Aucuneliste"/>
    <w:uiPriority w:val="99"/>
    <w:semiHidden/>
    <w:unhideWhenUsed/>
    <w:rsid w:val="007D58B1"/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7D58B1"/>
  </w:style>
  <w:style w:type="paragraph" w:styleId="Sansinterligne">
    <w:name w:val="No Spacing"/>
    <w:link w:val="SansinterligneCar"/>
    <w:uiPriority w:val="1"/>
    <w:qFormat/>
    <w:rsid w:val="007D58B1"/>
    <w:pPr>
      <w:spacing w:after="0" w:line="240" w:lineRule="auto"/>
    </w:pPr>
  </w:style>
  <w:style w:type="character" w:customStyle="1" w:styleId="MTDisplayEquationCar">
    <w:name w:val="MTDisplayEquation Car"/>
    <w:basedOn w:val="Policepardfaut"/>
    <w:link w:val="MTDisplayEquation"/>
    <w:locked/>
    <w:rsid w:val="007D58B1"/>
    <w:rPr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ar"/>
    <w:rsid w:val="007D58B1"/>
    <w:pPr>
      <w:tabs>
        <w:tab w:val="center" w:pos="4160"/>
        <w:tab w:val="right" w:pos="8300"/>
      </w:tabs>
    </w:pPr>
    <w:rPr>
      <w:sz w:val="28"/>
      <w:szCs w:val="28"/>
    </w:rPr>
  </w:style>
  <w:style w:type="table" w:customStyle="1" w:styleId="Grilledutableau2">
    <w:name w:val="Grille du tableau2"/>
    <w:basedOn w:val="TableauNormal"/>
    <w:next w:val="Grilledutableau"/>
    <w:uiPriority w:val="59"/>
    <w:rsid w:val="007D58B1"/>
    <w:pPr>
      <w:spacing w:after="0" w:line="240" w:lineRule="auto"/>
    </w:pPr>
    <w:rPr>
      <w:rFonts w:ascii="Calibri" w:eastAsia="Times New Roman" w:hAnsi="Calibri" w:cs="Arial"/>
      <w:lang w:eastAsia="fr-FR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Ombrageclair1">
    <w:name w:val="Ombrage clair1"/>
    <w:basedOn w:val="TableauNormal"/>
    <w:next w:val="Ombrageclair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000000"/>
      <w:lang w:eastAsia="fr-FR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customStyle="1" w:styleId="Trameclaire-Accent11">
    <w:name w:val="Trame claire - Accent 11"/>
    <w:basedOn w:val="TableauNormal"/>
    <w:next w:val="Trameclaire-Accent1"/>
    <w:uiPriority w:val="60"/>
    <w:semiHidden/>
    <w:unhideWhenUsed/>
    <w:rsid w:val="007D58B1"/>
    <w:pPr>
      <w:spacing w:after="0" w:line="240" w:lineRule="auto"/>
    </w:pPr>
    <w:rPr>
      <w:rFonts w:ascii="Calibri" w:eastAsia="Times New Roman" w:hAnsi="Calibri" w:cs="Arial"/>
      <w:color w:val="365F91"/>
      <w:lang w:eastAsia="fr-FR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Ombrageclair">
    <w:name w:val="Light Shading"/>
    <w:basedOn w:val="TableauNormal"/>
    <w:uiPriority w:val="60"/>
    <w:semiHidden/>
    <w:unhideWhenUsed/>
    <w:rsid w:val="007D58B1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1">
    <w:name w:val="Light Shading Accent 1"/>
    <w:basedOn w:val="TableauNormal"/>
    <w:uiPriority w:val="60"/>
    <w:semiHidden/>
    <w:unhideWhenUsed/>
    <w:rsid w:val="007D58B1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GridTable1Light1">
    <w:name w:val="Grid Table 1 Light1"/>
    <w:basedOn w:val="TableauNormal"/>
    <w:uiPriority w:val="46"/>
    <w:rsid w:val="00CC336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TableGrid1">
    <w:name w:val="Table Grid1"/>
    <w:basedOn w:val="TableauNormal"/>
    <w:next w:val="Grilledutableau"/>
    <w:uiPriority w:val="59"/>
    <w:rsid w:val="00B445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-Accent61">
    <w:name w:val="Grid Table 1 Light - Accent 61"/>
    <w:basedOn w:val="TableauNormal"/>
    <w:uiPriority w:val="46"/>
    <w:rsid w:val="009D677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BD4B4" w:themeColor="accent6" w:themeTint="66"/>
        <w:left w:val="single" w:sz="4" w:space="0" w:color="FBD4B4" w:themeColor="accent6" w:themeTint="66"/>
        <w:bottom w:val="single" w:sz="4" w:space="0" w:color="FBD4B4" w:themeColor="accent6" w:themeTint="66"/>
        <w:right w:val="single" w:sz="4" w:space="0" w:color="FBD4B4" w:themeColor="accent6" w:themeTint="66"/>
        <w:insideH w:val="single" w:sz="4" w:space="0" w:color="FBD4B4" w:themeColor="accent6" w:themeTint="66"/>
        <w:insideV w:val="single" w:sz="4" w:space="0" w:color="FBD4B4" w:themeColor="accent6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FABF8F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ABF8F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customStyle="1" w:styleId="fontstyle01">
    <w:name w:val="fontstyle01"/>
    <w:basedOn w:val="Policepardfaut"/>
    <w:rsid w:val="003A64F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33542B"/>
    <w:rPr>
      <w:rFonts w:ascii="Times-Bold" w:hAnsi="Times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B20D64"/>
    <w:rPr>
      <w:rFonts w:ascii="Times-Italic" w:hAnsi="Times-Italic" w:hint="default"/>
      <w:b w:val="0"/>
      <w:bCs w:val="0"/>
      <w:i/>
      <w:iCs/>
      <w:color w:val="000000"/>
      <w:sz w:val="24"/>
      <w:szCs w:val="24"/>
    </w:rPr>
  </w:style>
  <w:style w:type="table" w:styleId="Grilleclaire-Accent2">
    <w:name w:val="Light Grid Accent 2"/>
    <w:basedOn w:val="TableauNormal"/>
    <w:uiPriority w:val="62"/>
    <w:rsid w:val="007A38B2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Trameclaire-Accent2">
    <w:name w:val="Light Shading Accent 2"/>
    <w:basedOn w:val="TableauNormal"/>
    <w:uiPriority w:val="60"/>
    <w:rsid w:val="00EC0BB4"/>
    <w:pPr>
      <w:spacing w:after="0" w:line="240" w:lineRule="auto"/>
    </w:pPr>
    <w:rPr>
      <w:color w:val="943634" w:themeColor="accent2" w:themeShade="BF"/>
    </w:r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9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82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987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123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52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81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6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410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4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43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12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5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00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1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23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0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8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86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95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94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11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502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570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5578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92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8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4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0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205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29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9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6842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403626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1754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1433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73282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85864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00957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439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8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871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52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16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333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627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91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639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0212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504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67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305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5349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4582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06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70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2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8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23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14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0961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333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958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464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02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24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32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697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895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7172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5333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68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387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97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934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30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9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379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142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77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61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9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6345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3267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362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87643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053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254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45655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1120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153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15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" Type="http://schemas.openxmlformats.org/officeDocument/2006/relationships/footnotes" Target="foot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0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567F35-5FCA-4D82-98CF-C08080A765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9</Words>
  <Characters>2914</Characters>
  <Application>Microsoft Office Word</Application>
  <DocSecurity>0</DocSecurity>
  <Lines>24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zidi</dc:creator>
  <cp:lastModifiedBy>lenovo</cp:lastModifiedBy>
  <cp:revision>2</cp:revision>
  <cp:lastPrinted>2015-08-03T22:12:00Z</cp:lastPrinted>
  <dcterms:created xsi:type="dcterms:W3CDTF">2019-10-28T07:59:00Z</dcterms:created>
  <dcterms:modified xsi:type="dcterms:W3CDTF">2019-10-28T07:59:00Z</dcterms:modified>
</cp:coreProperties>
</file>